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2438B43" w14:textId="77777777" w:rsidR="009163E0" w:rsidRDefault="009163E0" w:rsidP="009163E0">
      <w:pPr>
        <w:jc w:val="center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>МИНИСТЕРСТВО ОБРАЗОВАНИЯ И НАУКИ РОССИЙСКОЙ ФЕДЕРАЦИИ</w:t>
      </w:r>
    </w:p>
    <w:p w14:paraId="44424342" w14:textId="77777777" w:rsidR="009163E0" w:rsidRDefault="009163E0" w:rsidP="009163E0">
      <w:pPr>
        <w:jc w:val="center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>ГОСУДАРСТВЕННОЕ БЮДЖЕТНОЕ ОБРАЗОВАТЕЛЬНОЕ УЧРЕЖДАНИЕ</w:t>
      </w:r>
    </w:p>
    <w:p w14:paraId="3D1B247A" w14:textId="77777777" w:rsidR="009163E0" w:rsidRDefault="009163E0" w:rsidP="009163E0">
      <w:pPr>
        <w:jc w:val="center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>ВЫСШЕГО ПРОФЕССИОНАЛЬНОГО ОБРАЗОВАНИЯ</w:t>
      </w:r>
    </w:p>
    <w:p w14:paraId="55532C91" w14:textId="77777777" w:rsidR="009163E0" w:rsidRDefault="009163E0" w:rsidP="009163E0">
      <w:pPr>
        <w:jc w:val="center"/>
        <w:rPr>
          <w:rFonts w:ascii="Times New Roman" w:hAnsi="Times New Roman" w:cs="Times New Roman"/>
          <w:sz w:val="24"/>
          <w:szCs w:val="28"/>
        </w:rPr>
      </w:pPr>
    </w:p>
    <w:p w14:paraId="72E1A51E" w14:textId="77777777" w:rsidR="009163E0" w:rsidRDefault="009163E0" w:rsidP="009163E0">
      <w:pPr>
        <w:jc w:val="center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>«Московский государственный технический</w:t>
      </w:r>
    </w:p>
    <w:p w14:paraId="5588660F" w14:textId="77777777" w:rsidR="009163E0" w:rsidRDefault="009163E0" w:rsidP="009163E0">
      <w:pPr>
        <w:jc w:val="center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>университет имени Н.Э. Баумана»</w:t>
      </w:r>
    </w:p>
    <w:p w14:paraId="6CC03885" w14:textId="77777777" w:rsidR="009163E0" w:rsidRDefault="009163E0" w:rsidP="009163E0">
      <w:pPr>
        <w:jc w:val="center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>(МГТУ им. Н.Э. Баумана)</w:t>
      </w:r>
    </w:p>
    <w:p w14:paraId="254535D0" w14:textId="77777777" w:rsidR="009163E0" w:rsidRDefault="009163E0" w:rsidP="009163E0">
      <w:pPr>
        <w:jc w:val="center"/>
      </w:pPr>
    </w:p>
    <w:p w14:paraId="6B2E2AD3" w14:textId="77777777" w:rsidR="009163E0" w:rsidRDefault="009163E0" w:rsidP="009163E0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ФАКУЛЬТЕТ ФН</w:t>
      </w:r>
    </w:p>
    <w:p w14:paraId="652DDEAE" w14:textId="77777777" w:rsidR="009163E0" w:rsidRDefault="009163E0" w:rsidP="009163E0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2BC4A722" w14:textId="77777777" w:rsidR="009163E0" w:rsidRDefault="009163E0" w:rsidP="009163E0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КАФЕДРА</w:t>
      </w:r>
    </w:p>
    <w:p w14:paraId="324C88BC" w14:textId="77777777" w:rsidR="009163E0" w:rsidRDefault="009163E0" w:rsidP="009163E0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«ВЫЧИСЛИТЕЛЬНАЯ МАТЕМАТИКА И МАТЕМАТИЧЕСКАЯ ФИЗИКА»</w:t>
      </w:r>
    </w:p>
    <w:p w14:paraId="3D2675C7" w14:textId="77777777" w:rsidR="009163E0" w:rsidRDefault="009163E0" w:rsidP="009163E0">
      <w:pPr>
        <w:jc w:val="center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>Направление: Математика и компьютерные науки</w:t>
      </w:r>
    </w:p>
    <w:p w14:paraId="07813933" w14:textId="77777777" w:rsidR="009163E0" w:rsidRDefault="009163E0" w:rsidP="009163E0">
      <w:pPr>
        <w:jc w:val="center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>Дисциплина: Численные методы</w:t>
      </w:r>
    </w:p>
    <w:p w14:paraId="037C0E35" w14:textId="77777777" w:rsidR="009163E0" w:rsidRDefault="009163E0" w:rsidP="009163E0">
      <w:pPr>
        <w:jc w:val="center"/>
        <w:rPr>
          <w:rFonts w:ascii="Times New Roman" w:hAnsi="Times New Roman" w:cs="Times New Roman"/>
        </w:rPr>
      </w:pPr>
    </w:p>
    <w:p w14:paraId="4939AEF7" w14:textId="77777777" w:rsidR="009163E0" w:rsidRDefault="009163E0" w:rsidP="009163E0">
      <w:pPr>
        <w:jc w:val="center"/>
        <w:rPr>
          <w:rFonts w:ascii="Times New Roman" w:hAnsi="Times New Roman" w:cs="Times New Roman"/>
        </w:rPr>
      </w:pPr>
    </w:p>
    <w:p w14:paraId="44FA1DE9" w14:textId="778D0673" w:rsidR="009163E0" w:rsidRPr="009163E0" w:rsidRDefault="009163E0" w:rsidP="009163E0">
      <w:pPr>
        <w:jc w:val="center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>Домашняя работа №1-2</w:t>
      </w:r>
    </w:p>
    <w:p w14:paraId="4A5A47DD" w14:textId="4EDEBAE5" w:rsidR="009163E0" w:rsidRDefault="009163E0" w:rsidP="009163E0">
      <w:pPr>
        <w:jc w:val="center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>«</w:t>
      </w:r>
      <w:r w:rsidRPr="009163E0">
        <w:rPr>
          <w:rFonts w:ascii="Times New Roman" w:hAnsi="Times New Roman" w:cs="Times New Roman"/>
          <w:sz w:val="28"/>
          <w:szCs w:val="24"/>
        </w:rPr>
        <w:t>Метод наименьших квадратов и модели регрессии</w:t>
      </w:r>
      <w:r>
        <w:rPr>
          <w:rFonts w:ascii="Times New Roman" w:hAnsi="Times New Roman" w:cs="Times New Roman"/>
          <w:sz w:val="28"/>
          <w:szCs w:val="24"/>
        </w:rPr>
        <w:t>»</w:t>
      </w:r>
    </w:p>
    <w:p w14:paraId="0483C96C" w14:textId="77777777" w:rsidR="009163E0" w:rsidRDefault="009163E0" w:rsidP="009163E0">
      <w:pPr>
        <w:jc w:val="center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>Группа: ФН11-51Б</w:t>
      </w:r>
    </w:p>
    <w:p w14:paraId="4ED2E96F" w14:textId="51B4B5B0" w:rsidR="009163E0" w:rsidRDefault="009163E0" w:rsidP="009163E0">
      <w:pPr>
        <w:jc w:val="center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>Вариант № 1</w:t>
      </w:r>
    </w:p>
    <w:p w14:paraId="0C521FD1" w14:textId="77777777" w:rsidR="009163E0" w:rsidRDefault="009163E0" w:rsidP="009163E0">
      <w:pPr>
        <w:jc w:val="center"/>
        <w:rPr>
          <w:rFonts w:ascii="Times New Roman" w:hAnsi="Times New Roman" w:cs="Times New Roman"/>
        </w:rPr>
      </w:pPr>
    </w:p>
    <w:p w14:paraId="459B5C42" w14:textId="77777777" w:rsidR="009163E0" w:rsidRDefault="009163E0" w:rsidP="009163E0">
      <w:pPr>
        <w:jc w:val="center"/>
        <w:rPr>
          <w:rFonts w:ascii="Times New Roman" w:hAnsi="Times New Roman" w:cs="Times New Roman"/>
        </w:rPr>
      </w:pPr>
    </w:p>
    <w:p w14:paraId="742F26D1" w14:textId="77777777" w:rsidR="009163E0" w:rsidRDefault="009163E0" w:rsidP="009163E0">
      <w:pPr>
        <w:jc w:val="center"/>
        <w:rPr>
          <w:rFonts w:ascii="Times New Roman" w:hAnsi="Times New Roman" w:cs="Times New Roman"/>
        </w:rPr>
      </w:pPr>
    </w:p>
    <w:p w14:paraId="4FF10DC5" w14:textId="6C48EFDD" w:rsidR="009163E0" w:rsidRDefault="009163E0" w:rsidP="00C838D5">
      <w:pPr>
        <w:ind w:left="4956" w:right="420" w:firstLine="708"/>
        <w:jc w:val="center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 xml:space="preserve">Студент: </w:t>
      </w:r>
      <w:r w:rsidR="00C4685D">
        <w:rPr>
          <w:rFonts w:ascii="Times New Roman" w:hAnsi="Times New Roman" w:cs="Times New Roman"/>
          <w:sz w:val="28"/>
          <w:szCs w:val="24"/>
        </w:rPr>
        <w:t>Авилов О.Д.</w:t>
      </w:r>
    </w:p>
    <w:p w14:paraId="6DAA237E" w14:textId="77777777" w:rsidR="009163E0" w:rsidRDefault="009163E0" w:rsidP="00C838D5">
      <w:pPr>
        <w:ind w:left="5664" w:firstLine="708"/>
        <w:jc w:val="center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>Преподаватель: Кутыркин В.А.</w:t>
      </w:r>
    </w:p>
    <w:p w14:paraId="33208C50" w14:textId="20E3D43D" w:rsidR="009163E0" w:rsidRDefault="009163E0" w:rsidP="00C838D5">
      <w:pPr>
        <w:jc w:val="center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>Оценка:</w:t>
      </w:r>
    </w:p>
    <w:p w14:paraId="02B3B681" w14:textId="77777777" w:rsidR="009163E0" w:rsidRDefault="009163E0" w:rsidP="009163E0">
      <w:pPr>
        <w:jc w:val="center"/>
        <w:rPr>
          <w:rFonts w:ascii="Times New Roman" w:hAnsi="Times New Roman" w:cs="Times New Roman"/>
        </w:rPr>
      </w:pPr>
    </w:p>
    <w:p w14:paraId="436D1362" w14:textId="780E2E69" w:rsidR="009163E0" w:rsidRDefault="009163E0" w:rsidP="009163E0">
      <w:pPr>
        <w:rPr>
          <w:rFonts w:ascii="Times New Roman" w:hAnsi="Times New Roman" w:cs="Times New Roman"/>
        </w:rPr>
      </w:pPr>
    </w:p>
    <w:p w14:paraId="5317654F" w14:textId="43966895" w:rsidR="00C838D5" w:rsidRDefault="00C838D5" w:rsidP="009163E0">
      <w:pPr>
        <w:rPr>
          <w:rFonts w:ascii="Times New Roman" w:hAnsi="Times New Roman" w:cs="Times New Roman"/>
        </w:rPr>
      </w:pPr>
    </w:p>
    <w:p w14:paraId="3714666E" w14:textId="18AE4F50" w:rsidR="00C838D5" w:rsidRDefault="00C838D5" w:rsidP="009163E0">
      <w:pPr>
        <w:rPr>
          <w:rFonts w:ascii="Times New Roman" w:hAnsi="Times New Roman" w:cs="Times New Roman"/>
        </w:rPr>
      </w:pPr>
    </w:p>
    <w:p w14:paraId="722562C9" w14:textId="1F4BB81A" w:rsidR="00C838D5" w:rsidRDefault="00C838D5" w:rsidP="009163E0">
      <w:pPr>
        <w:rPr>
          <w:rFonts w:ascii="Times New Roman" w:hAnsi="Times New Roman" w:cs="Times New Roman"/>
        </w:rPr>
      </w:pPr>
    </w:p>
    <w:p w14:paraId="3FDEAEAC" w14:textId="77777777" w:rsidR="00C838D5" w:rsidRDefault="00C838D5" w:rsidP="009163E0">
      <w:pPr>
        <w:rPr>
          <w:rFonts w:ascii="Times New Roman" w:hAnsi="Times New Roman" w:cs="Times New Roman"/>
        </w:rPr>
      </w:pPr>
    </w:p>
    <w:p w14:paraId="032B1AD3" w14:textId="10C74FF8" w:rsidR="00044176" w:rsidRDefault="009163E0" w:rsidP="0059773D">
      <w:pPr>
        <w:jc w:val="center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>Москва 202</w:t>
      </w:r>
      <w:r w:rsidR="00C4685D">
        <w:rPr>
          <w:rFonts w:ascii="Times New Roman" w:hAnsi="Times New Roman" w:cs="Times New Roman"/>
          <w:sz w:val="28"/>
          <w:szCs w:val="24"/>
        </w:rPr>
        <w:t>2</w:t>
      </w:r>
      <w:r>
        <w:rPr>
          <w:rFonts w:ascii="Times New Roman" w:hAnsi="Times New Roman" w:cs="Times New Roman"/>
          <w:sz w:val="28"/>
          <w:szCs w:val="24"/>
        </w:rPr>
        <w:t xml:space="preserve"> </w:t>
      </w:r>
    </w:p>
    <w:p w14:paraId="09002654" w14:textId="77777777" w:rsidR="0059773D" w:rsidRPr="00FC4582" w:rsidRDefault="0059773D" w:rsidP="0059773D">
      <w:pPr>
        <w:tabs>
          <w:tab w:val="left" w:pos="7371"/>
        </w:tabs>
        <w:spacing w:line="240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FC4582">
        <w:rPr>
          <w:rFonts w:ascii="Times New Roman" w:hAnsi="Times New Roman" w:cs="Times New Roman"/>
          <w:b/>
          <w:i/>
          <w:sz w:val="24"/>
          <w:szCs w:val="24"/>
          <w:u w:val="single"/>
        </w:rPr>
        <w:lastRenderedPageBreak/>
        <w:t xml:space="preserve">ЗАДАНИЕ </w:t>
      </w:r>
      <w:r>
        <w:rPr>
          <w:rFonts w:ascii="Times New Roman" w:hAnsi="Times New Roman" w:cs="Times New Roman"/>
          <w:b/>
          <w:i/>
          <w:sz w:val="24"/>
          <w:szCs w:val="24"/>
          <w:u w:val="single"/>
        </w:rPr>
        <w:t>2.</w:t>
      </w:r>
      <w:r w:rsidRPr="00FC4582">
        <w:rPr>
          <w:rFonts w:ascii="Times New Roman" w:hAnsi="Times New Roman" w:cs="Times New Roman"/>
          <w:b/>
          <w:i/>
          <w:sz w:val="24"/>
          <w:szCs w:val="24"/>
          <w:u w:val="single"/>
        </w:rPr>
        <w:t>1</w:t>
      </w:r>
    </w:p>
    <w:p w14:paraId="65CB0FE6" w14:textId="77777777" w:rsidR="0059773D" w:rsidRDefault="0059773D" w:rsidP="0059773D">
      <w:pPr>
        <w:tabs>
          <w:tab w:val="left" w:pos="7371"/>
        </w:tabs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ана модель линейной регрессии:</w:t>
      </w:r>
    </w:p>
    <w:p w14:paraId="3A2DCAEA" w14:textId="77777777" w:rsidR="0059773D" w:rsidRDefault="0059773D" w:rsidP="0059773D">
      <w:pPr>
        <w:tabs>
          <w:tab w:val="left" w:pos="7371"/>
        </w:tabs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14:paraId="09CE3D1E" w14:textId="77777777" w:rsidR="0059773D" w:rsidRDefault="0059773D" w:rsidP="0059773D">
      <w:pPr>
        <w:spacing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1A74B8">
        <w:rPr>
          <w:rFonts w:ascii="Times New Roman" w:hAnsi="Times New Roman" w:cs="Times New Roman"/>
          <w:position w:val="-16"/>
          <w:sz w:val="24"/>
          <w:szCs w:val="24"/>
        </w:rPr>
        <w:object w:dxaOrig="4920" w:dyaOrig="460" w14:anchorId="30C11AD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6.75pt;height:23.25pt" o:ole="" fillcolor="window">
            <v:imagedata r:id="rId4" o:title=""/>
          </v:shape>
          <o:OLEObject Type="Embed" ProgID="Equation.DSMT4" ShapeID="_x0000_i1025" DrawAspect="Content" ObjectID="_1725277848" r:id="rId5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1)</w:t>
      </w:r>
    </w:p>
    <w:p w14:paraId="480B4DAA" w14:textId="77777777" w:rsidR="0059773D" w:rsidRDefault="0059773D" w:rsidP="0059773D">
      <w:pPr>
        <w:spacing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74AF3B36" w14:textId="77777777" w:rsidR="0059773D" w:rsidRDefault="0059773D" w:rsidP="0059773D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ля оценки неизвестных вектора тренда </w:t>
      </w:r>
      <w:r w:rsidRPr="00E21923">
        <w:rPr>
          <w:rFonts w:ascii="Times New Roman" w:hAnsi="Times New Roman" w:cs="Times New Roman"/>
          <w:position w:val="-14"/>
          <w:sz w:val="24"/>
          <w:szCs w:val="24"/>
        </w:rPr>
        <w:object w:dxaOrig="2880" w:dyaOrig="440" w14:anchorId="7B2F1DBD">
          <v:shape id="_x0000_i1026" type="#_x0000_t75" style="width:2in;height:22.5pt" o:ole="" fillcolor="window">
            <v:imagedata r:id="rId6" o:title=""/>
          </v:shape>
          <o:OLEObject Type="Embed" ProgID="Equation.DSMT4" ShapeID="_x0000_i1026" DrawAspect="Content" ObjectID="_1725277849" r:id="rId7"/>
        </w:object>
      </w:r>
      <w:r>
        <w:rPr>
          <w:rFonts w:ascii="Times New Roman" w:hAnsi="Times New Roman" w:cs="Times New Roman"/>
          <w:sz w:val="24"/>
          <w:szCs w:val="24"/>
        </w:rPr>
        <w:t xml:space="preserve"> и параметра </w:t>
      </w:r>
      <w:r w:rsidRPr="00CD4EDB">
        <w:rPr>
          <w:rFonts w:ascii="Times New Roman" w:hAnsi="Times New Roman" w:cs="Times New Roman"/>
          <w:position w:val="-6"/>
          <w:sz w:val="24"/>
          <w:szCs w:val="24"/>
        </w:rPr>
        <w:object w:dxaOrig="220" w:dyaOrig="220" w14:anchorId="5994DCFC">
          <v:shape id="_x0000_i1027" type="#_x0000_t75" style="width:11.25pt;height:11.25pt" o:ole="" fillcolor="window">
            <v:imagedata r:id="rId8" o:title=""/>
          </v:shape>
          <o:OLEObject Type="Embed" ProgID="Equation.DSMT4" ShapeID="_x0000_i1027" DrawAspect="Content" ObjectID="_1725277850" r:id="rId9"/>
        </w:object>
      </w:r>
      <w:r>
        <w:rPr>
          <w:rFonts w:ascii="Times New Roman" w:hAnsi="Times New Roman" w:cs="Times New Roman"/>
          <w:sz w:val="24"/>
          <w:szCs w:val="24"/>
        </w:rPr>
        <w:t xml:space="preserve"> случайной составляющей </w:t>
      </w:r>
      <w:r w:rsidRPr="001A74B8">
        <w:rPr>
          <w:rFonts w:ascii="Times New Roman" w:hAnsi="Times New Roman" w:cs="Times New Roman"/>
          <w:position w:val="-10"/>
          <w:sz w:val="24"/>
          <w:szCs w:val="24"/>
        </w:rPr>
        <w:object w:dxaOrig="1180" w:dyaOrig="320" w14:anchorId="3EEE9D2B">
          <v:shape id="_x0000_i1028" type="#_x0000_t75" style="width:59.25pt;height:16.5pt" o:ole="" fillcolor="window">
            <v:imagedata r:id="rId10" o:title=""/>
          </v:shape>
          <o:OLEObject Type="Embed" ProgID="Equation.DSMT4" ShapeID="_x0000_i1028" DrawAspect="Content" ObjectID="_1725277851" r:id="rId11"/>
        </w:object>
      </w:r>
      <w:r>
        <w:rPr>
          <w:rFonts w:ascii="Times New Roman" w:hAnsi="Times New Roman" w:cs="Times New Roman"/>
          <w:sz w:val="24"/>
          <w:szCs w:val="24"/>
        </w:rPr>
        <w:t xml:space="preserve"> модели линейной регрессии (20) проводился эксперимент, в котором получены </w:t>
      </w:r>
      <w:r w:rsidRPr="00B25743">
        <w:rPr>
          <w:rFonts w:ascii="Times New Roman" w:hAnsi="Times New Roman" w:cs="Times New Roman"/>
          <w:position w:val="-6"/>
          <w:sz w:val="24"/>
          <w:szCs w:val="24"/>
        </w:rPr>
        <w:object w:dxaOrig="740" w:dyaOrig="279" w14:anchorId="63104A7E">
          <v:shape id="_x0000_i1029" type="#_x0000_t75" style="width:36.75pt;height:14.25pt" o:ole="">
            <v:imagedata r:id="rId12" o:title=""/>
          </v:shape>
          <o:OLEObject Type="Embed" ProgID="Equation.DSMT4" ShapeID="_x0000_i1029" DrawAspect="Content" ObjectID="_1725277852" r:id="rId13"/>
        </w:object>
      </w:r>
      <w:r>
        <w:rPr>
          <w:rFonts w:ascii="Times New Roman" w:hAnsi="Times New Roman" w:cs="Times New Roman"/>
          <w:sz w:val="24"/>
          <w:szCs w:val="24"/>
        </w:rPr>
        <w:t xml:space="preserve"> значений </w:t>
      </w:r>
      <w:r w:rsidRPr="00CD726C">
        <w:rPr>
          <w:rFonts w:ascii="Times New Roman" w:hAnsi="Times New Roman" w:cs="Times New Roman"/>
          <w:position w:val="-10"/>
          <w:sz w:val="24"/>
          <w:szCs w:val="24"/>
        </w:rPr>
        <w:object w:dxaOrig="1359" w:dyaOrig="400" w14:anchorId="0306B5BE">
          <v:shape id="_x0000_i1030" type="#_x0000_t75" style="width:68.25pt;height:20.25pt" o:ole="" fillcolor="window">
            <v:imagedata r:id="rId14" o:title=""/>
          </v:shape>
          <o:OLEObject Type="Embed" ProgID="Equation.DSMT4" ShapeID="_x0000_i1030" DrawAspect="Content" ObjectID="_1725277853" r:id="rId15"/>
        </w:object>
      </w:r>
      <w:r>
        <w:rPr>
          <w:rFonts w:ascii="Times New Roman" w:hAnsi="Times New Roman" w:cs="Times New Roman"/>
          <w:sz w:val="24"/>
          <w:szCs w:val="24"/>
        </w:rPr>
        <w:t xml:space="preserve"> (см. </w:t>
      </w:r>
      <w:r w:rsidRPr="007A491D">
        <w:rPr>
          <w:rFonts w:ascii="Times New Roman" w:hAnsi="Times New Roman" w:cs="Times New Roman"/>
          <w:i/>
          <w:sz w:val="24"/>
          <w:szCs w:val="24"/>
        </w:rPr>
        <w:t>Таблиц</w:t>
      </w:r>
      <w:r>
        <w:rPr>
          <w:rFonts w:ascii="Times New Roman" w:hAnsi="Times New Roman" w:cs="Times New Roman"/>
          <w:i/>
          <w:sz w:val="24"/>
          <w:szCs w:val="24"/>
        </w:rPr>
        <w:t>ы</w:t>
      </w:r>
      <w:r w:rsidRPr="007A491D">
        <w:rPr>
          <w:rFonts w:ascii="Times New Roman" w:hAnsi="Times New Roman" w:cs="Times New Roman"/>
          <w:i/>
          <w:sz w:val="24"/>
          <w:szCs w:val="24"/>
        </w:rPr>
        <w:t xml:space="preserve"> 2</w: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 w:rsidRPr="005D005E">
        <w:rPr>
          <w:rFonts w:ascii="Times New Roman" w:hAnsi="Times New Roman" w:cs="Times New Roman"/>
          <w:i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) регрессора модели (20) для </w:t>
      </w:r>
      <w:r w:rsidRPr="00B25743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3376F811">
          <v:shape id="_x0000_i1031" type="#_x0000_t75" style="width:12.75pt;height:11.25pt" o:ole="">
            <v:imagedata r:id="rId16" o:title=""/>
          </v:shape>
          <o:OLEObject Type="Embed" ProgID="Equation.DSMT4" ShapeID="_x0000_i1031" DrawAspect="Content" ObjectID="_1725277854" r:id="rId17"/>
        </w:object>
      </w:r>
      <w:r>
        <w:rPr>
          <w:rFonts w:ascii="Times New Roman" w:hAnsi="Times New Roman" w:cs="Times New Roman"/>
          <w:sz w:val="24"/>
          <w:szCs w:val="24"/>
        </w:rPr>
        <w:t xml:space="preserve">различных наборов </w:t>
      </w:r>
      <w:r w:rsidRPr="00E21923">
        <w:rPr>
          <w:rFonts w:ascii="Times New Roman" w:hAnsi="Times New Roman" w:cs="Times New Roman"/>
          <w:position w:val="-12"/>
          <w:sz w:val="24"/>
          <w:szCs w:val="24"/>
        </w:rPr>
        <w:object w:dxaOrig="4400" w:dyaOrig="420" w14:anchorId="761766F0">
          <v:shape id="_x0000_i1032" type="#_x0000_t75" style="width:220.5pt;height:21pt" o:ole="" fillcolor="window">
            <v:imagedata r:id="rId18" o:title=""/>
          </v:shape>
          <o:OLEObject Type="Embed" ProgID="Equation.DSMT4" ShapeID="_x0000_i1032" DrawAspect="Content" ObjectID="_1725277855" r:id="rId19"/>
        </w:object>
      </w:r>
      <w:r>
        <w:rPr>
          <w:rFonts w:ascii="Times New Roman" w:hAnsi="Times New Roman" w:cs="Times New Roman"/>
          <w:sz w:val="24"/>
          <w:szCs w:val="24"/>
        </w:rPr>
        <w:t xml:space="preserve"> (см. </w:t>
      </w:r>
      <w:r w:rsidRPr="007A491D">
        <w:rPr>
          <w:rFonts w:ascii="Times New Roman" w:hAnsi="Times New Roman" w:cs="Times New Roman"/>
          <w:i/>
          <w:sz w:val="24"/>
          <w:szCs w:val="24"/>
        </w:rPr>
        <w:t xml:space="preserve">Таблицу </w:t>
      </w:r>
      <w:r>
        <w:rPr>
          <w:rFonts w:ascii="Times New Roman" w:hAnsi="Times New Roman" w:cs="Times New Roman"/>
          <w:i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>) шести факторов модели (1).</w:t>
      </w:r>
    </w:p>
    <w:p w14:paraId="017F7943" w14:textId="58584C3E" w:rsidR="0059773D" w:rsidRDefault="0059773D" w:rsidP="0059773D">
      <w:pPr>
        <w:spacing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Требуется получить оценки вектора тренда </w:t>
      </w:r>
      <w:r w:rsidRPr="00E21923">
        <w:rPr>
          <w:rFonts w:ascii="Times New Roman" w:hAnsi="Times New Roman" w:cs="Times New Roman"/>
          <w:position w:val="-14"/>
          <w:sz w:val="24"/>
          <w:szCs w:val="24"/>
        </w:rPr>
        <w:object w:dxaOrig="2880" w:dyaOrig="440" w14:anchorId="7AD4EFF5">
          <v:shape id="_x0000_i1033" type="#_x0000_t75" style="width:2in;height:22.5pt" o:ole="" fillcolor="window">
            <v:imagedata r:id="rId20" o:title=""/>
          </v:shape>
          <o:OLEObject Type="Embed" ProgID="Equation.DSMT4" ShapeID="_x0000_i1033" DrawAspect="Content" ObjectID="_1725277856" r:id="rId21"/>
        </w:object>
      </w:r>
      <w:r>
        <w:rPr>
          <w:rFonts w:ascii="Times New Roman" w:hAnsi="Times New Roman" w:cs="Times New Roman"/>
          <w:sz w:val="24"/>
          <w:szCs w:val="24"/>
        </w:rPr>
        <w:t xml:space="preserve"> и параметра </w:t>
      </w:r>
      <w:r w:rsidRPr="00CD4EDB">
        <w:rPr>
          <w:rFonts w:ascii="Times New Roman" w:hAnsi="Times New Roman" w:cs="Times New Roman"/>
          <w:position w:val="-6"/>
          <w:sz w:val="24"/>
          <w:szCs w:val="24"/>
        </w:rPr>
        <w:object w:dxaOrig="220" w:dyaOrig="220" w14:anchorId="56068410">
          <v:shape id="_x0000_i1034" type="#_x0000_t75" style="width:11.25pt;height:11.25pt" o:ole="" fillcolor="window">
            <v:imagedata r:id="rId8" o:title=""/>
          </v:shape>
          <o:OLEObject Type="Embed" ProgID="Equation.DSMT4" ShapeID="_x0000_i1034" DrawAspect="Content" ObjectID="_1725277857" r:id="rId22"/>
        </w:object>
      </w:r>
      <w:r>
        <w:rPr>
          <w:rFonts w:ascii="Times New Roman" w:hAnsi="Times New Roman" w:cs="Times New Roman"/>
          <w:sz w:val="24"/>
          <w:szCs w:val="24"/>
        </w:rPr>
        <w:t xml:space="preserve"> случайной составляющей </w:t>
      </w:r>
      <w:r w:rsidRPr="001A74B8">
        <w:rPr>
          <w:rFonts w:ascii="Times New Roman" w:hAnsi="Times New Roman" w:cs="Times New Roman"/>
          <w:position w:val="-10"/>
          <w:sz w:val="24"/>
          <w:szCs w:val="24"/>
        </w:rPr>
        <w:object w:dxaOrig="1180" w:dyaOrig="320" w14:anchorId="53052F9B">
          <v:shape id="_x0000_i1035" type="#_x0000_t75" style="width:59.25pt;height:16.5pt" o:ole="" fillcolor="window">
            <v:imagedata r:id="rId10" o:title=""/>
          </v:shape>
          <o:OLEObject Type="Embed" ProgID="Equation.DSMT4" ShapeID="_x0000_i1035" DrawAspect="Content" ObjectID="_1725277858" r:id="rId23"/>
        </w:object>
      </w:r>
      <w:r>
        <w:rPr>
          <w:rFonts w:ascii="Times New Roman" w:hAnsi="Times New Roman" w:cs="Times New Roman"/>
          <w:sz w:val="24"/>
          <w:szCs w:val="24"/>
        </w:rPr>
        <w:t xml:space="preserve"> модели линейной регрессии (1). Если возможно, редуцировать модель регрессии (1) до приведённой модели. Результаты расчётов проиллюстрировать графически, сопроводив их необходимыми комментариями.</w:t>
      </w:r>
    </w:p>
    <w:p w14:paraId="4953A014" w14:textId="2B80FECC" w:rsidR="0059773D" w:rsidRDefault="005916B8" w:rsidP="0059773D">
      <w:pPr>
        <w:jc w:val="center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>
        <m:r>
          <w:rPr>
            <w:rFonts w:ascii="Cambria Math" w:hAnsi="Cambria Math" w:cs="Times New Roman"/>
            <w:sz w:val="24"/>
            <w:szCs w:val="24"/>
          </w:rPr>
          <m:t>α=0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,</m:t>
        </m:r>
        <m:r>
          <w:rPr>
            <w:rFonts w:ascii="Cambria Math" w:hAnsi="Cambria Math" w:cs="Times New Roman"/>
            <w:sz w:val="24"/>
            <w:szCs w:val="24"/>
          </w:rPr>
          <m:t>075</m:t>
        </m:r>
      </m:oMath>
      <w:r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, N = 1</w:t>
      </w:r>
    </w:p>
    <w:tbl>
      <w:tblPr>
        <w:tblW w:w="6720" w:type="dxa"/>
        <w:jc w:val="center"/>
        <w:tblLook w:val="04A0" w:firstRow="1" w:lastRow="0" w:firstColumn="1" w:lastColumn="0" w:noHBand="0" w:noVBand="1"/>
      </w:tblPr>
      <w:tblGrid>
        <w:gridCol w:w="1052"/>
        <w:gridCol w:w="1052"/>
        <w:gridCol w:w="1052"/>
        <w:gridCol w:w="1052"/>
        <w:gridCol w:w="1052"/>
        <w:gridCol w:w="1052"/>
        <w:gridCol w:w="960"/>
      </w:tblGrid>
      <w:tr w:rsidR="005916B8" w:rsidRPr="005916B8" w14:paraId="7FCCC297" w14:textId="77777777" w:rsidTr="005916B8">
        <w:trPr>
          <w:trHeight w:val="315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7BB147" w14:textId="77777777" w:rsidR="005916B8" w:rsidRPr="005916B8" w:rsidRDefault="005916B8" w:rsidP="005916B8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z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4CD2A6" w14:textId="77777777" w:rsidR="005916B8" w:rsidRPr="005916B8" w:rsidRDefault="005916B8" w:rsidP="005916B8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z2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3A0CB0" w14:textId="77777777" w:rsidR="005916B8" w:rsidRPr="005916B8" w:rsidRDefault="005916B8" w:rsidP="005916B8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z3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05825F" w14:textId="77777777" w:rsidR="005916B8" w:rsidRPr="005916B8" w:rsidRDefault="005916B8" w:rsidP="005916B8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z4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674677" w14:textId="77777777" w:rsidR="005916B8" w:rsidRPr="005916B8" w:rsidRDefault="005916B8" w:rsidP="005916B8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z5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06EF70" w14:textId="77777777" w:rsidR="005916B8" w:rsidRPr="005916B8" w:rsidRDefault="005916B8" w:rsidP="005916B8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z6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1C7BF9" w14:textId="77777777" w:rsidR="005916B8" w:rsidRPr="005916B8" w:rsidRDefault="005916B8" w:rsidP="005916B8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y</w:t>
            </w:r>
          </w:p>
        </w:tc>
      </w:tr>
      <w:tr w:rsidR="005916B8" w:rsidRPr="005916B8" w14:paraId="438FDF9C" w14:textId="77777777" w:rsidTr="005916B8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521177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15857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74F0C1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19406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44CC98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74587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69AAB3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56627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C6854E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82555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F4F59F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94250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7FD15D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5,925</w:t>
            </w:r>
          </w:p>
        </w:tc>
      </w:tr>
      <w:tr w:rsidR="005916B8" w:rsidRPr="005916B8" w14:paraId="0FB41628" w14:textId="77777777" w:rsidTr="005916B8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824336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23886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59126E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91341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24FF6B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18265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67A22E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04464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C5B7A4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30420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231560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92403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F7D507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2,745</w:t>
            </w:r>
          </w:p>
        </w:tc>
      </w:tr>
      <w:tr w:rsidR="005916B8" w:rsidRPr="005916B8" w14:paraId="1D3BBF75" w14:textId="77777777" w:rsidTr="005916B8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C2C13E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56404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7C30A7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56135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635B4B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07058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B24A5A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77895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DB2D25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22644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5FC519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82412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19360E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4,415</w:t>
            </w:r>
          </w:p>
        </w:tc>
      </w:tr>
      <w:tr w:rsidR="005916B8" w:rsidRPr="005916B8" w14:paraId="299F7B12" w14:textId="77777777" w:rsidTr="005916B8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2CB576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73726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3A2E10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79897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05C627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95223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8F6B55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75228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157950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24787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DBEAC6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5479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CA7962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3,565</w:t>
            </w:r>
          </w:p>
        </w:tc>
      </w:tr>
      <w:tr w:rsidR="005916B8" w:rsidRPr="005916B8" w14:paraId="10A0F3D5" w14:textId="77777777" w:rsidTr="005916B8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412C8A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36454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56A384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0312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CBE2AF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38059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C4246C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6881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B61CB2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98739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77D438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05850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15566A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4,125</w:t>
            </w:r>
          </w:p>
        </w:tc>
      </w:tr>
      <w:tr w:rsidR="005916B8" w:rsidRPr="005916B8" w14:paraId="3EE235FC" w14:textId="77777777" w:rsidTr="005916B8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B6E542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53529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85D544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74297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5365B2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5804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714F42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06335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FA588B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99923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237D80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42545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926965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3,385</w:t>
            </w:r>
          </w:p>
        </w:tc>
      </w:tr>
      <w:tr w:rsidR="005916B8" w:rsidRPr="005916B8" w14:paraId="68868121" w14:textId="77777777" w:rsidTr="005916B8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3DECC7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78072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B134CE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30671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43AA9D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97259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F5128A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6862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D5193E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58262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362297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76723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D99DC5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5,035</w:t>
            </w:r>
          </w:p>
        </w:tc>
      </w:tr>
      <w:tr w:rsidR="005916B8" w:rsidRPr="005916B8" w14:paraId="5E92671D" w14:textId="77777777" w:rsidTr="005916B8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14C4C7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13504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CDCE73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13916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75E88C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68617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670360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22006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F93C6A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03457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8F6D5F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01974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63BE91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9,745</w:t>
            </w:r>
          </w:p>
        </w:tc>
      </w:tr>
      <w:tr w:rsidR="005916B8" w:rsidRPr="005916B8" w14:paraId="0C5050A2" w14:textId="77777777" w:rsidTr="005916B8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8AA458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24649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CF9185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11459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0E7514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07965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AE7156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33341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3EA778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05444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AB550E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15674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EAB5E2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0,555</w:t>
            </w:r>
          </w:p>
        </w:tc>
      </w:tr>
      <w:tr w:rsidR="005916B8" w:rsidRPr="005916B8" w14:paraId="162E13D0" w14:textId="77777777" w:rsidTr="005916B8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320CCE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41645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21E5EC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34922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7E5338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6803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4B7451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00323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BA33B3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47190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5E1F90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09552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EDA05D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0,635</w:t>
            </w:r>
          </w:p>
        </w:tc>
      </w:tr>
      <w:tr w:rsidR="005916B8" w:rsidRPr="005916B8" w14:paraId="18E1671D" w14:textId="77777777" w:rsidTr="005916B8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BAC824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61186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9CBBB0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97299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D901AA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44395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21BAF9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01400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0ECD4E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9169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E703EC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18253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8E65BA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2,265</w:t>
            </w:r>
          </w:p>
        </w:tc>
      </w:tr>
      <w:tr w:rsidR="005916B8" w:rsidRPr="005916B8" w14:paraId="4E72D94C" w14:textId="77777777" w:rsidTr="005916B8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3D9582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52058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9D6B20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42799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238EBA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46415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27692F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01150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FB1466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10834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4A9594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98153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590072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2,225</w:t>
            </w:r>
          </w:p>
        </w:tc>
      </w:tr>
      <w:tr w:rsidR="005916B8" w:rsidRPr="005916B8" w14:paraId="77DEE92B" w14:textId="77777777" w:rsidTr="005916B8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07282E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22989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9D3D68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30439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49B0AD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85210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0B93EB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70549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368B9E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72563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96FFCB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2148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DFEEF5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3,865</w:t>
            </w:r>
          </w:p>
        </w:tc>
      </w:tr>
      <w:tr w:rsidR="005916B8" w:rsidRPr="005916B8" w14:paraId="4EA25AC9" w14:textId="77777777" w:rsidTr="005916B8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A4115B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72682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3A97EA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86675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E2CD45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07498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E97AB3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0988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150C6E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98315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8AA4E9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25693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E56D63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2,945</w:t>
            </w:r>
          </w:p>
        </w:tc>
      </w:tr>
      <w:tr w:rsidR="005916B8" w:rsidRPr="005916B8" w14:paraId="334D7A62" w14:textId="77777777" w:rsidTr="005916B8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81B98B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7727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B7F240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36335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D5322D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22745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F2D9A4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07675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9434A2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65675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B3EC56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67525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7E9601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3,155</w:t>
            </w:r>
          </w:p>
        </w:tc>
      </w:tr>
      <w:tr w:rsidR="005916B8" w:rsidRPr="005916B8" w14:paraId="65D53B70" w14:textId="77777777" w:rsidTr="005916B8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5CC929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41825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9DEF48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07248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F15847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12344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D45B56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43891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C0A6EA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05948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D05373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08032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1E2097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0,665</w:t>
            </w:r>
          </w:p>
        </w:tc>
      </w:tr>
      <w:tr w:rsidR="005916B8" w:rsidRPr="005916B8" w14:paraId="340D0406" w14:textId="77777777" w:rsidTr="005916B8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5617D2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11972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DCAEDA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94735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2CB9AF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37263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DC5C45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63557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CC99E9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9405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394721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11282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6A7B67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3,995</w:t>
            </w:r>
          </w:p>
        </w:tc>
      </w:tr>
      <w:tr w:rsidR="005916B8" w:rsidRPr="005916B8" w14:paraId="7102E15F" w14:textId="77777777" w:rsidTr="005916B8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601957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72844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B92387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80233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94D4E0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3650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B75F54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18475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D0FE12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11963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AFC93C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88003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C7F4AF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2,475</w:t>
            </w:r>
          </w:p>
        </w:tc>
      </w:tr>
      <w:tr w:rsidR="005916B8" w:rsidRPr="005916B8" w14:paraId="684C43E9" w14:textId="77777777" w:rsidTr="005916B8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8CE6D6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16110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8053D1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35929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1C5BFA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95620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018AF7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14340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3D1D63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4914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9D6251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68843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D180F1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2,895</w:t>
            </w:r>
          </w:p>
        </w:tc>
      </w:tr>
      <w:tr w:rsidR="005916B8" w:rsidRPr="005916B8" w14:paraId="47558B35" w14:textId="77777777" w:rsidTr="005916B8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D641D9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96356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A8F381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27185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927540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25000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A90CD7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1936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5E5FDB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46626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9046E6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,62440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FCC670" w14:textId="77777777" w:rsidR="005916B8" w:rsidRPr="005916B8" w:rsidRDefault="005916B8" w:rsidP="005916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916B8">
              <w:rPr>
                <w:rFonts w:ascii="Calibri" w:eastAsia="Times New Roman" w:hAnsi="Calibri" w:cs="Calibri"/>
                <w:color w:val="000000"/>
                <w:lang w:eastAsia="ru-RU"/>
              </w:rPr>
              <w:t>12,775</w:t>
            </w:r>
          </w:p>
        </w:tc>
      </w:tr>
    </w:tbl>
    <w:p w14:paraId="0EBB9781" w14:textId="37CA45E6" w:rsidR="005916B8" w:rsidRDefault="005916B8" w:rsidP="0059773D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14:paraId="65F0F090" w14:textId="77777777" w:rsidR="005916B8" w:rsidRDefault="005916B8" w:rsidP="005916B8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5916B8">
        <w:rPr>
          <w:rFonts w:ascii="Times New Roman" w:hAnsi="Times New Roman" w:cs="Times New Roman"/>
          <w:sz w:val="24"/>
          <w:szCs w:val="24"/>
        </w:rPr>
        <w:t xml:space="preserve">Вычисления будем производить в программе </w:t>
      </w:r>
      <w:r w:rsidRPr="005916B8">
        <w:rPr>
          <w:rFonts w:ascii="Times New Roman" w:hAnsi="Times New Roman" w:cs="Times New Roman"/>
          <w:sz w:val="24"/>
          <w:szCs w:val="24"/>
          <w:lang w:val="en-US"/>
        </w:rPr>
        <w:t>Excel</w:t>
      </w:r>
      <w:r w:rsidRPr="005916B8">
        <w:rPr>
          <w:rFonts w:ascii="Times New Roman" w:hAnsi="Times New Roman" w:cs="Times New Roman"/>
          <w:sz w:val="24"/>
          <w:szCs w:val="24"/>
        </w:rPr>
        <w:t xml:space="preserve"> с помощью пункта «Анализ данных» → «Регрессия»</w:t>
      </w:r>
    </w:p>
    <w:p w14:paraId="4F76DF24" w14:textId="69651559" w:rsidR="005916B8" w:rsidRPr="005916B8" w:rsidRDefault="005916B8" w:rsidP="005916B8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5916B8">
        <w:rPr>
          <w:rFonts w:ascii="Times New Roman" w:hAnsi="Times New Roman" w:cs="Times New Roman"/>
          <w:sz w:val="24"/>
          <w:szCs w:val="24"/>
        </w:rPr>
        <w:t>Получаем следующие данные:</w:t>
      </w:r>
    </w:p>
    <w:p w14:paraId="65E853A1" w14:textId="66AE040A" w:rsidR="005916B8" w:rsidRDefault="005916B8" w:rsidP="0059773D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14:paraId="3CDDDA49" w14:textId="260BF684" w:rsidR="005916B8" w:rsidRDefault="005916B8" w:rsidP="0059773D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tbl>
      <w:tblPr>
        <w:tblW w:w="10900" w:type="dxa"/>
        <w:tblLook w:val="04A0" w:firstRow="1" w:lastRow="0" w:firstColumn="1" w:lastColumn="0" w:noHBand="0" w:noVBand="1"/>
      </w:tblPr>
      <w:tblGrid>
        <w:gridCol w:w="2180"/>
        <w:gridCol w:w="2180"/>
        <w:gridCol w:w="2180"/>
        <w:gridCol w:w="2180"/>
        <w:gridCol w:w="2180"/>
      </w:tblGrid>
      <w:tr w:rsidR="006C453A" w:rsidRPr="006C453A" w14:paraId="3B757827" w14:textId="77777777" w:rsidTr="006C453A">
        <w:trPr>
          <w:trHeight w:val="300"/>
        </w:trPr>
        <w:tc>
          <w:tcPr>
            <w:tcW w:w="2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80CF27" w14:textId="77777777" w:rsidR="006C453A" w:rsidRPr="006C453A" w:rsidRDefault="006C453A" w:rsidP="006C453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  <w:lastRenderedPageBreak/>
              <w:t> </w:t>
            </w:r>
          </w:p>
        </w:tc>
        <w:tc>
          <w:tcPr>
            <w:tcW w:w="2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98066E" w14:textId="77777777" w:rsidR="006C453A" w:rsidRPr="006C453A" w:rsidRDefault="006C453A" w:rsidP="006C453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  <w:t>Коэффициенты</w:t>
            </w:r>
          </w:p>
        </w:tc>
        <w:tc>
          <w:tcPr>
            <w:tcW w:w="2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3B6CB9" w14:textId="77777777" w:rsidR="006C453A" w:rsidRPr="006C453A" w:rsidRDefault="006C453A" w:rsidP="006C453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  <w:t>t-статистика</w:t>
            </w:r>
          </w:p>
        </w:tc>
        <w:tc>
          <w:tcPr>
            <w:tcW w:w="2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C6C8FB" w14:textId="77777777" w:rsidR="006C453A" w:rsidRPr="006C453A" w:rsidRDefault="006C453A" w:rsidP="006C453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  <w:t>Нижние 95%</w:t>
            </w:r>
          </w:p>
        </w:tc>
        <w:tc>
          <w:tcPr>
            <w:tcW w:w="2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18FB82" w14:textId="77777777" w:rsidR="006C453A" w:rsidRPr="006C453A" w:rsidRDefault="006C453A" w:rsidP="006C453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  <w:t>Верхние 95%</w:t>
            </w:r>
          </w:p>
        </w:tc>
      </w:tr>
      <w:tr w:rsidR="006C453A" w:rsidRPr="006C453A" w14:paraId="2C8C656C" w14:textId="77777777" w:rsidTr="006C453A">
        <w:trPr>
          <w:trHeight w:val="30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8F466A" w14:textId="77777777" w:rsidR="006C453A" w:rsidRPr="006C453A" w:rsidRDefault="006C453A" w:rsidP="006C453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color w:val="000000"/>
                <w:lang w:eastAsia="ru-RU"/>
              </w:rPr>
              <w:t>Y-пересечение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8D069C" w14:textId="77777777" w:rsidR="006C453A" w:rsidRPr="006C453A" w:rsidRDefault="006C453A" w:rsidP="006C453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color w:val="000000"/>
                <w:lang w:eastAsia="ru-RU"/>
              </w:rPr>
              <w:t>-0,076598676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4347B1" w14:textId="77777777" w:rsidR="006C453A" w:rsidRPr="006C453A" w:rsidRDefault="006C453A" w:rsidP="006C453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color w:val="000000"/>
                <w:lang w:eastAsia="ru-RU"/>
              </w:rPr>
              <w:t>-9,742620172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2233E7" w14:textId="77777777" w:rsidR="006C453A" w:rsidRPr="006C453A" w:rsidRDefault="006C453A" w:rsidP="006C453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color w:val="000000"/>
                <w:lang w:eastAsia="ru-RU"/>
              </w:rPr>
              <w:t>-0,093583982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2E269E" w14:textId="77777777" w:rsidR="006C453A" w:rsidRPr="006C453A" w:rsidRDefault="006C453A" w:rsidP="006C453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color w:val="000000"/>
                <w:lang w:eastAsia="ru-RU"/>
              </w:rPr>
              <w:t>-0,059613371</w:t>
            </w:r>
          </w:p>
        </w:tc>
      </w:tr>
      <w:tr w:rsidR="006C453A" w:rsidRPr="006C453A" w14:paraId="48FC0C91" w14:textId="77777777" w:rsidTr="006C453A">
        <w:trPr>
          <w:trHeight w:val="30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211BBAE6" w14:textId="77777777" w:rsidR="006C453A" w:rsidRPr="006C453A" w:rsidRDefault="006C453A" w:rsidP="006C453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color w:val="000000"/>
                <w:lang w:eastAsia="ru-RU"/>
              </w:rPr>
              <w:t>z1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3FDDDB27" w14:textId="77777777" w:rsidR="006C453A" w:rsidRPr="006C453A" w:rsidRDefault="006C453A" w:rsidP="006C453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color w:val="000000"/>
                <w:lang w:eastAsia="ru-RU"/>
              </w:rPr>
              <w:t>-0,000843118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3D2D3997" w14:textId="77777777" w:rsidR="006C453A" w:rsidRPr="006C453A" w:rsidRDefault="006C453A" w:rsidP="006C453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color w:val="000000"/>
                <w:lang w:eastAsia="ru-RU"/>
              </w:rPr>
              <w:t>-0,27858351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0B072835" w14:textId="77777777" w:rsidR="006C453A" w:rsidRPr="006C453A" w:rsidRDefault="006C453A" w:rsidP="006C453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color w:val="000000"/>
                <w:lang w:eastAsia="ru-RU"/>
              </w:rPr>
              <w:t>-0,007381359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2C9E1E45" w14:textId="77777777" w:rsidR="006C453A" w:rsidRPr="006C453A" w:rsidRDefault="006C453A" w:rsidP="006C453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color w:val="000000"/>
                <w:lang w:eastAsia="ru-RU"/>
              </w:rPr>
              <w:t>0,005695123</w:t>
            </w:r>
          </w:p>
        </w:tc>
      </w:tr>
      <w:tr w:rsidR="006C453A" w:rsidRPr="006C453A" w14:paraId="68F3035E" w14:textId="77777777" w:rsidTr="006C453A">
        <w:trPr>
          <w:trHeight w:val="30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7AE5CE" w14:textId="77777777" w:rsidR="006C453A" w:rsidRPr="006C453A" w:rsidRDefault="006C453A" w:rsidP="006C453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color w:val="000000"/>
                <w:lang w:eastAsia="ru-RU"/>
              </w:rPr>
              <w:t>z2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CEBC1E" w14:textId="77777777" w:rsidR="006C453A" w:rsidRPr="006C453A" w:rsidRDefault="006C453A" w:rsidP="006C453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color w:val="000000"/>
                <w:lang w:eastAsia="ru-RU"/>
              </w:rPr>
              <w:t>0,000793393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13B227" w14:textId="77777777" w:rsidR="006C453A" w:rsidRPr="006C453A" w:rsidRDefault="006C453A" w:rsidP="006C453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color w:val="000000"/>
                <w:lang w:eastAsia="ru-RU"/>
              </w:rPr>
              <w:t>0,310199509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A64156" w14:textId="77777777" w:rsidR="006C453A" w:rsidRPr="006C453A" w:rsidRDefault="006C453A" w:rsidP="006C453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color w:val="000000"/>
                <w:lang w:eastAsia="ru-RU"/>
              </w:rPr>
              <w:t>-0,004732154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253871" w14:textId="77777777" w:rsidR="006C453A" w:rsidRPr="006C453A" w:rsidRDefault="006C453A" w:rsidP="006C453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color w:val="000000"/>
                <w:lang w:eastAsia="ru-RU"/>
              </w:rPr>
              <w:t>0,00631894</w:t>
            </w:r>
          </w:p>
        </w:tc>
      </w:tr>
      <w:tr w:rsidR="006C453A" w:rsidRPr="006C453A" w14:paraId="4523803C" w14:textId="77777777" w:rsidTr="006C453A">
        <w:trPr>
          <w:trHeight w:val="30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D50F75" w14:textId="77777777" w:rsidR="006C453A" w:rsidRPr="006C453A" w:rsidRDefault="006C453A" w:rsidP="006C453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color w:val="000000"/>
                <w:lang w:eastAsia="ru-RU"/>
              </w:rPr>
              <w:t>z3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BED1FA" w14:textId="77777777" w:rsidR="006C453A" w:rsidRPr="006C453A" w:rsidRDefault="006C453A" w:rsidP="006C453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color w:val="000000"/>
                <w:lang w:eastAsia="ru-RU"/>
              </w:rPr>
              <w:t>-0,003332468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8A0877" w14:textId="77777777" w:rsidR="006C453A" w:rsidRPr="006C453A" w:rsidRDefault="006C453A" w:rsidP="006C453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color w:val="000000"/>
                <w:lang w:eastAsia="ru-RU"/>
              </w:rPr>
              <w:t>-1,344056855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7369E5" w14:textId="77777777" w:rsidR="006C453A" w:rsidRPr="006C453A" w:rsidRDefault="006C453A" w:rsidP="006C453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color w:val="000000"/>
                <w:lang w:eastAsia="ru-RU"/>
              </w:rPr>
              <w:t>-0,008688907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B22432" w14:textId="77777777" w:rsidR="006C453A" w:rsidRPr="006C453A" w:rsidRDefault="006C453A" w:rsidP="006C453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color w:val="000000"/>
                <w:lang w:eastAsia="ru-RU"/>
              </w:rPr>
              <w:t>0,002023972</w:t>
            </w:r>
          </w:p>
        </w:tc>
      </w:tr>
      <w:tr w:rsidR="006C453A" w:rsidRPr="006C453A" w14:paraId="6FBD5E3F" w14:textId="77777777" w:rsidTr="006C453A">
        <w:trPr>
          <w:trHeight w:val="30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FB511D" w14:textId="77777777" w:rsidR="006C453A" w:rsidRPr="006C453A" w:rsidRDefault="006C453A" w:rsidP="006C453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color w:val="000000"/>
                <w:lang w:eastAsia="ru-RU"/>
              </w:rPr>
              <w:t>z4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63C524" w14:textId="77777777" w:rsidR="006C453A" w:rsidRPr="006C453A" w:rsidRDefault="006C453A" w:rsidP="006C453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color w:val="000000"/>
                <w:lang w:eastAsia="ru-RU"/>
              </w:rPr>
              <w:t>3,00234899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8EB670" w14:textId="77777777" w:rsidR="006C453A" w:rsidRPr="006C453A" w:rsidRDefault="006C453A" w:rsidP="006C453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color w:val="000000"/>
                <w:lang w:eastAsia="ru-RU"/>
              </w:rPr>
              <w:t>1139,108837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F9E803" w14:textId="77777777" w:rsidR="006C453A" w:rsidRPr="006C453A" w:rsidRDefault="006C453A" w:rsidP="006C453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color w:val="000000"/>
                <w:lang w:eastAsia="ru-RU"/>
              </w:rPr>
              <w:t>2,996654907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46A88F" w14:textId="77777777" w:rsidR="006C453A" w:rsidRPr="006C453A" w:rsidRDefault="006C453A" w:rsidP="006C453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color w:val="000000"/>
                <w:lang w:eastAsia="ru-RU"/>
              </w:rPr>
              <w:t>3,008043074</w:t>
            </w:r>
          </w:p>
        </w:tc>
      </w:tr>
      <w:tr w:rsidR="006C453A" w:rsidRPr="006C453A" w14:paraId="7FE87BEE" w14:textId="77777777" w:rsidTr="006C453A">
        <w:trPr>
          <w:trHeight w:val="30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D59118" w14:textId="77777777" w:rsidR="006C453A" w:rsidRPr="006C453A" w:rsidRDefault="006C453A" w:rsidP="006C453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color w:val="000000"/>
                <w:lang w:eastAsia="ru-RU"/>
              </w:rPr>
              <w:t>z5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2C2972" w14:textId="77777777" w:rsidR="006C453A" w:rsidRPr="006C453A" w:rsidRDefault="006C453A" w:rsidP="006C453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color w:val="000000"/>
                <w:lang w:eastAsia="ru-RU"/>
              </w:rPr>
              <w:t>3,002078407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3EF18D" w14:textId="77777777" w:rsidR="006C453A" w:rsidRPr="006C453A" w:rsidRDefault="006C453A" w:rsidP="006C453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color w:val="000000"/>
                <w:lang w:eastAsia="ru-RU"/>
              </w:rPr>
              <w:t>1318,634885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C580DE" w14:textId="77777777" w:rsidR="006C453A" w:rsidRPr="006C453A" w:rsidRDefault="006C453A" w:rsidP="006C453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color w:val="000000"/>
                <w:lang w:eastAsia="ru-RU"/>
              </w:rPr>
              <w:t>2,99715999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EDABE6" w14:textId="77777777" w:rsidR="006C453A" w:rsidRPr="006C453A" w:rsidRDefault="006C453A" w:rsidP="006C453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color w:val="000000"/>
                <w:lang w:eastAsia="ru-RU"/>
              </w:rPr>
              <w:t>3,006996824</w:t>
            </w:r>
          </w:p>
        </w:tc>
      </w:tr>
      <w:tr w:rsidR="006C453A" w:rsidRPr="006C453A" w14:paraId="3ED3C42C" w14:textId="77777777" w:rsidTr="006C453A">
        <w:trPr>
          <w:trHeight w:val="30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E75086" w14:textId="77777777" w:rsidR="006C453A" w:rsidRPr="006C453A" w:rsidRDefault="006C453A" w:rsidP="006C453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color w:val="000000"/>
                <w:lang w:eastAsia="ru-RU"/>
              </w:rPr>
              <w:t>z6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08F049" w14:textId="77777777" w:rsidR="006C453A" w:rsidRPr="006C453A" w:rsidRDefault="006C453A" w:rsidP="006C453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color w:val="000000"/>
                <w:lang w:eastAsia="ru-RU"/>
              </w:rPr>
              <w:t>2,999761819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F6DE90" w14:textId="77777777" w:rsidR="006C453A" w:rsidRPr="006C453A" w:rsidRDefault="006C453A" w:rsidP="006C453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color w:val="000000"/>
                <w:lang w:eastAsia="ru-RU"/>
              </w:rPr>
              <w:t>1282,5227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C4FD13" w14:textId="77777777" w:rsidR="006C453A" w:rsidRPr="006C453A" w:rsidRDefault="006C453A" w:rsidP="006C453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color w:val="000000"/>
                <w:lang w:eastAsia="ru-RU"/>
              </w:rPr>
              <w:t>2,994708816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2D95AD" w14:textId="77777777" w:rsidR="006C453A" w:rsidRPr="006C453A" w:rsidRDefault="006C453A" w:rsidP="006C453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color w:val="000000"/>
                <w:lang w:eastAsia="ru-RU"/>
              </w:rPr>
              <w:t>3,004814822</w:t>
            </w:r>
          </w:p>
        </w:tc>
      </w:tr>
    </w:tbl>
    <w:p w14:paraId="7CCFAA38" w14:textId="77777777" w:rsidR="006C453A" w:rsidRDefault="006C453A" w:rsidP="006C453A">
      <w:pPr>
        <w:rPr>
          <w:rFonts w:ascii="Times New Roman" w:hAnsi="Times New Roman" w:cs="Times New Roman"/>
          <w:sz w:val="24"/>
          <w:szCs w:val="24"/>
        </w:rPr>
      </w:pPr>
    </w:p>
    <w:p w14:paraId="33FCF12F" w14:textId="45C20E7E" w:rsidR="005916B8" w:rsidRDefault="005916B8" w:rsidP="006C453A">
      <w:pPr>
        <w:rPr>
          <w:rFonts w:ascii="Times New Roman" w:hAnsi="Times New Roman" w:cs="Times New Roman"/>
          <w:sz w:val="24"/>
          <w:szCs w:val="24"/>
        </w:rPr>
      </w:pPr>
      <w:r w:rsidRPr="005916B8">
        <w:rPr>
          <w:rFonts w:ascii="Times New Roman" w:hAnsi="Times New Roman" w:cs="Times New Roman"/>
          <w:sz w:val="24"/>
          <w:szCs w:val="24"/>
        </w:rPr>
        <w:t xml:space="preserve">Параметр </w:t>
      </w:r>
      <w:r w:rsidRPr="005916B8">
        <w:rPr>
          <w:rFonts w:ascii="Times New Roman" w:hAnsi="Times New Roman" w:cs="Times New Roman"/>
          <w:sz w:val="24"/>
          <w:szCs w:val="24"/>
          <w:lang w:val="en-US"/>
        </w:rPr>
        <w:t>z</w:t>
      </w:r>
      <w:r w:rsidRPr="005916B8">
        <w:rPr>
          <w:rFonts w:ascii="Times New Roman" w:hAnsi="Times New Roman" w:cs="Times New Roman"/>
          <w:sz w:val="24"/>
          <w:szCs w:val="24"/>
        </w:rPr>
        <w:t xml:space="preserve">1 незначителен, так как соответствующая </w:t>
      </w:r>
      <w:r w:rsidRPr="005916B8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5916B8">
        <w:rPr>
          <w:rFonts w:ascii="Times New Roman" w:hAnsi="Times New Roman" w:cs="Times New Roman"/>
          <w:sz w:val="24"/>
          <w:szCs w:val="24"/>
        </w:rPr>
        <w:t xml:space="preserve">-статистика имеет наименьшее абсолютное значение среди включающих 0 в доверительном интервале. </w:t>
      </w:r>
      <w:r w:rsidRPr="006C453A">
        <w:rPr>
          <w:rFonts w:ascii="Times New Roman" w:hAnsi="Times New Roman" w:cs="Times New Roman"/>
          <w:sz w:val="24"/>
          <w:szCs w:val="24"/>
        </w:rPr>
        <w:t>Исключим этот параметр:</w:t>
      </w:r>
    </w:p>
    <w:tbl>
      <w:tblPr>
        <w:tblW w:w="10900" w:type="dxa"/>
        <w:tblLook w:val="04A0" w:firstRow="1" w:lastRow="0" w:firstColumn="1" w:lastColumn="0" w:noHBand="0" w:noVBand="1"/>
      </w:tblPr>
      <w:tblGrid>
        <w:gridCol w:w="2180"/>
        <w:gridCol w:w="2180"/>
        <w:gridCol w:w="2180"/>
        <w:gridCol w:w="2180"/>
        <w:gridCol w:w="2180"/>
      </w:tblGrid>
      <w:tr w:rsidR="006C453A" w:rsidRPr="006C453A" w14:paraId="7D55EF2F" w14:textId="77777777" w:rsidTr="006C453A">
        <w:trPr>
          <w:trHeight w:val="300"/>
        </w:trPr>
        <w:tc>
          <w:tcPr>
            <w:tcW w:w="2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C0201A" w14:textId="77777777" w:rsidR="006C453A" w:rsidRPr="006C453A" w:rsidRDefault="006C453A" w:rsidP="006C453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  <w:t> </w:t>
            </w:r>
          </w:p>
        </w:tc>
        <w:tc>
          <w:tcPr>
            <w:tcW w:w="2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9C735E" w14:textId="77777777" w:rsidR="006C453A" w:rsidRPr="006C453A" w:rsidRDefault="006C453A" w:rsidP="006C453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  <w:t>Коэффициенты</w:t>
            </w:r>
          </w:p>
        </w:tc>
        <w:tc>
          <w:tcPr>
            <w:tcW w:w="2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02A288" w14:textId="77777777" w:rsidR="006C453A" w:rsidRPr="006C453A" w:rsidRDefault="006C453A" w:rsidP="006C453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  <w:t>t-статистика</w:t>
            </w:r>
          </w:p>
        </w:tc>
        <w:tc>
          <w:tcPr>
            <w:tcW w:w="2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221CE3" w14:textId="77777777" w:rsidR="006C453A" w:rsidRPr="006C453A" w:rsidRDefault="006C453A" w:rsidP="006C453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  <w:t>Нижние 95%</w:t>
            </w:r>
          </w:p>
        </w:tc>
        <w:tc>
          <w:tcPr>
            <w:tcW w:w="2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BB165E" w14:textId="77777777" w:rsidR="006C453A" w:rsidRPr="006C453A" w:rsidRDefault="006C453A" w:rsidP="006C453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  <w:t>Верхние 95%</w:t>
            </w:r>
          </w:p>
        </w:tc>
      </w:tr>
      <w:tr w:rsidR="006C453A" w:rsidRPr="006C453A" w14:paraId="3993872A" w14:textId="77777777" w:rsidTr="006C453A">
        <w:trPr>
          <w:trHeight w:val="30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C5D283" w14:textId="77777777" w:rsidR="006C453A" w:rsidRPr="006C453A" w:rsidRDefault="006C453A" w:rsidP="006C453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color w:val="000000"/>
                <w:lang w:eastAsia="ru-RU"/>
              </w:rPr>
              <w:t>Y-пересечение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29CFEC" w14:textId="77777777" w:rsidR="006C453A" w:rsidRPr="006C453A" w:rsidRDefault="006C453A" w:rsidP="006C453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color w:val="000000"/>
                <w:lang w:eastAsia="ru-RU"/>
              </w:rPr>
              <w:t>-0,077618323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1A4C87" w14:textId="77777777" w:rsidR="006C453A" w:rsidRPr="006C453A" w:rsidRDefault="006C453A" w:rsidP="006C453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color w:val="000000"/>
                <w:lang w:eastAsia="ru-RU"/>
              </w:rPr>
              <w:t>-11,54143629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F6AEEF" w14:textId="77777777" w:rsidR="006C453A" w:rsidRPr="006C453A" w:rsidRDefault="006C453A" w:rsidP="006C453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color w:val="000000"/>
                <w:lang w:eastAsia="ru-RU"/>
              </w:rPr>
              <w:t>-0,092042415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A1E324" w14:textId="77777777" w:rsidR="006C453A" w:rsidRPr="006C453A" w:rsidRDefault="006C453A" w:rsidP="006C453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color w:val="000000"/>
                <w:lang w:eastAsia="ru-RU"/>
              </w:rPr>
              <w:t>-0,06319423</w:t>
            </w:r>
          </w:p>
        </w:tc>
      </w:tr>
      <w:tr w:rsidR="006C453A" w:rsidRPr="006C453A" w14:paraId="16DDAC05" w14:textId="77777777" w:rsidTr="006C453A">
        <w:trPr>
          <w:trHeight w:val="30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6BB51ABD" w14:textId="77777777" w:rsidR="006C453A" w:rsidRPr="006C453A" w:rsidRDefault="006C453A" w:rsidP="006C453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color w:val="000000"/>
                <w:lang w:eastAsia="ru-RU"/>
              </w:rPr>
              <w:t>z2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1DCFC59D" w14:textId="77777777" w:rsidR="006C453A" w:rsidRPr="006C453A" w:rsidRDefault="006C453A" w:rsidP="006C453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color w:val="000000"/>
                <w:lang w:eastAsia="ru-RU"/>
              </w:rPr>
              <w:t>0,000714591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46DCE2BD" w14:textId="77777777" w:rsidR="006C453A" w:rsidRPr="006C453A" w:rsidRDefault="006C453A" w:rsidP="006C453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color w:val="000000"/>
                <w:lang w:eastAsia="ru-RU"/>
              </w:rPr>
              <w:t>0,290858927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22F34A2C" w14:textId="77777777" w:rsidR="006C453A" w:rsidRPr="006C453A" w:rsidRDefault="006C453A" w:rsidP="006C453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color w:val="000000"/>
                <w:lang w:eastAsia="ru-RU"/>
              </w:rPr>
              <w:t>-0,004554787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6A7147D5" w14:textId="77777777" w:rsidR="006C453A" w:rsidRPr="006C453A" w:rsidRDefault="006C453A" w:rsidP="006C453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color w:val="000000"/>
                <w:lang w:eastAsia="ru-RU"/>
              </w:rPr>
              <w:t>0,005983969</w:t>
            </w:r>
          </w:p>
        </w:tc>
      </w:tr>
      <w:tr w:rsidR="006C453A" w:rsidRPr="006C453A" w14:paraId="58CE1717" w14:textId="77777777" w:rsidTr="006C453A">
        <w:trPr>
          <w:trHeight w:val="30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1CF609" w14:textId="77777777" w:rsidR="006C453A" w:rsidRPr="006C453A" w:rsidRDefault="006C453A" w:rsidP="006C453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color w:val="000000"/>
                <w:lang w:eastAsia="ru-RU"/>
              </w:rPr>
              <w:t>z3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179647" w14:textId="77777777" w:rsidR="006C453A" w:rsidRPr="006C453A" w:rsidRDefault="006C453A" w:rsidP="006C453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color w:val="000000"/>
                <w:lang w:eastAsia="ru-RU"/>
              </w:rPr>
              <w:t>-0,003211009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ED07EC" w14:textId="77777777" w:rsidR="006C453A" w:rsidRPr="006C453A" w:rsidRDefault="006C453A" w:rsidP="006C453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color w:val="000000"/>
                <w:lang w:eastAsia="ru-RU"/>
              </w:rPr>
              <w:t>-1,361173261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55B250" w14:textId="77777777" w:rsidR="006C453A" w:rsidRPr="006C453A" w:rsidRDefault="006C453A" w:rsidP="006C453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color w:val="000000"/>
                <w:lang w:eastAsia="ru-RU"/>
              </w:rPr>
              <w:t>-0,008270563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A68F23" w14:textId="77777777" w:rsidR="006C453A" w:rsidRPr="006C453A" w:rsidRDefault="006C453A" w:rsidP="006C453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color w:val="000000"/>
                <w:lang w:eastAsia="ru-RU"/>
              </w:rPr>
              <w:t>0,001848545</w:t>
            </w:r>
          </w:p>
        </w:tc>
      </w:tr>
      <w:tr w:rsidR="006C453A" w:rsidRPr="006C453A" w14:paraId="77E37119" w14:textId="77777777" w:rsidTr="006C453A">
        <w:trPr>
          <w:trHeight w:val="30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58C457" w14:textId="77777777" w:rsidR="006C453A" w:rsidRPr="006C453A" w:rsidRDefault="006C453A" w:rsidP="006C453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color w:val="000000"/>
                <w:lang w:eastAsia="ru-RU"/>
              </w:rPr>
              <w:t>z4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712887" w14:textId="77777777" w:rsidR="006C453A" w:rsidRPr="006C453A" w:rsidRDefault="006C453A" w:rsidP="006C453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color w:val="000000"/>
                <w:lang w:eastAsia="ru-RU"/>
              </w:rPr>
              <w:t>3,002388527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2CA4AD" w14:textId="77777777" w:rsidR="006C453A" w:rsidRPr="006C453A" w:rsidRDefault="006C453A" w:rsidP="006C453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color w:val="000000"/>
                <w:lang w:eastAsia="ru-RU"/>
              </w:rPr>
              <w:t>1180,324107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B64E54" w14:textId="77777777" w:rsidR="006C453A" w:rsidRPr="006C453A" w:rsidRDefault="006C453A" w:rsidP="006C453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color w:val="000000"/>
                <w:lang w:eastAsia="ru-RU"/>
              </w:rPr>
              <w:t>2,996932836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E798F3" w14:textId="77777777" w:rsidR="006C453A" w:rsidRPr="006C453A" w:rsidRDefault="006C453A" w:rsidP="006C453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color w:val="000000"/>
                <w:lang w:eastAsia="ru-RU"/>
              </w:rPr>
              <w:t>3,007844217</w:t>
            </w:r>
          </w:p>
        </w:tc>
      </w:tr>
      <w:tr w:rsidR="006C453A" w:rsidRPr="006C453A" w14:paraId="767B580A" w14:textId="77777777" w:rsidTr="006C453A">
        <w:trPr>
          <w:trHeight w:val="30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76CF94" w14:textId="77777777" w:rsidR="006C453A" w:rsidRPr="006C453A" w:rsidRDefault="006C453A" w:rsidP="006C453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color w:val="000000"/>
                <w:lang w:eastAsia="ru-RU"/>
              </w:rPr>
              <w:t>z5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065893" w14:textId="77777777" w:rsidR="006C453A" w:rsidRPr="006C453A" w:rsidRDefault="006C453A" w:rsidP="006C453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color w:val="000000"/>
                <w:lang w:eastAsia="ru-RU"/>
              </w:rPr>
              <w:t>3,002034809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80EA53" w14:textId="77777777" w:rsidR="006C453A" w:rsidRPr="006C453A" w:rsidRDefault="006C453A" w:rsidP="006C453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color w:val="000000"/>
                <w:lang w:eastAsia="ru-RU"/>
              </w:rPr>
              <w:t>1367,560787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AA53B6" w14:textId="77777777" w:rsidR="006C453A" w:rsidRPr="006C453A" w:rsidRDefault="006C453A" w:rsidP="006C453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color w:val="000000"/>
                <w:lang w:eastAsia="ru-RU"/>
              </w:rPr>
              <w:t>2,997326627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5A33A0" w14:textId="77777777" w:rsidR="006C453A" w:rsidRPr="006C453A" w:rsidRDefault="006C453A" w:rsidP="006C453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color w:val="000000"/>
                <w:lang w:eastAsia="ru-RU"/>
              </w:rPr>
              <w:t>3,00674299</w:t>
            </w:r>
          </w:p>
        </w:tc>
      </w:tr>
      <w:tr w:rsidR="006C453A" w:rsidRPr="006C453A" w14:paraId="57DE7BFD" w14:textId="77777777" w:rsidTr="006C453A">
        <w:trPr>
          <w:trHeight w:val="30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ED6C71" w14:textId="77777777" w:rsidR="006C453A" w:rsidRPr="006C453A" w:rsidRDefault="006C453A" w:rsidP="006C453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color w:val="000000"/>
                <w:lang w:eastAsia="ru-RU"/>
              </w:rPr>
              <w:t>z6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663225" w14:textId="77777777" w:rsidR="006C453A" w:rsidRPr="006C453A" w:rsidRDefault="006C453A" w:rsidP="006C453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color w:val="000000"/>
                <w:lang w:eastAsia="ru-RU"/>
              </w:rPr>
              <w:t>2,999578266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9EA277" w14:textId="77777777" w:rsidR="006C453A" w:rsidRPr="006C453A" w:rsidRDefault="006C453A" w:rsidP="006C453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color w:val="000000"/>
                <w:lang w:eastAsia="ru-RU"/>
              </w:rPr>
              <w:t>1382,903471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CB6DB8" w14:textId="77777777" w:rsidR="006C453A" w:rsidRPr="006C453A" w:rsidRDefault="006C453A" w:rsidP="006C453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color w:val="000000"/>
                <w:lang w:eastAsia="ru-RU"/>
              </w:rPr>
              <w:t>2,99492613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3D186B" w14:textId="77777777" w:rsidR="006C453A" w:rsidRPr="006C453A" w:rsidRDefault="006C453A" w:rsidP="006C453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color w:val="000000"/>
                <w:lang w:eastAsia="ru-RU"/>
              </w:rPr>
              <w:t>3,004230403</w:t>
            </w:r>
          </w:p>
        </w:tc>
      </w:tr>
    </w:tbl>
    <w:p w14:paraId="40B2E432" w14:textId="0D477ED1" w:rsidR="006C453A" w:rsidRDefault="006C453A" w:rsidP="006C453A">
      <w:pPr>
        <w:rPr>
          <w:rFonts w:ascii="Times New Roman" w:hAnsi="Times New Roman" w:cs="Times New Roman"/>
          <w:sz w:val="24"/>
          <w:szCs w:val="24"/>
        </w:rPr>
      </w:pPr>
    </w:p>
    <w:p w14:paraId="0AD8CC9B" w14:textId="618553C2" w:rsidR="006C453A" w:rsidRDefault="004261AF" w:rsidP="006C453A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Аналогично и</w:t>
      </w:r>
      <w:r w:rsidR="006C453A">
        <w:rPr>
          <w:rFonts w:ascii="Times New Roman" w:hAnsi="Times New Roman" w:cs="Times New Roman"/>
          <w:sz w:val="24"/>
          <w:szCs w:val="24"/>
        </w:rPr>
        <w:t xml:space="preserve">сключаем </w:t>
      </w:r>
      <w:r w:rsidR="006C453A">
        <w:rPr>
          <w:rFonts w:ascii="Times New Roman" w:hAnsi="Times New Roman" w:cs="Times New Roman"/>
          <w:sz w:val="24"/>
          <w:szCs w:val="24"/>
          <w:lang w:val="en-US"/>
        </w:rPr>
        <w:t>z2:</w:t>
      </w:r>
    </w:p>
    <w:tbl>
      <w:tblPr>
        <w:tblW w:w="10900" w:type="dxa"/>
        <w:tblLook w:val="04A0" w:firstRow="1" w:lastRow="0" w:firstColumn="1" w:lastColumn="0" w:noHBand="0" w:noVBand="1"/>
      </w:tblPr>
      <w:tblGrid>
        <w:gridCol w:w="2180"/>
        <w:gridCol w:w="2180"/>
        <w:gridCol w:w="2180"/>
        <w:gridCol w:w="2180"/>
        <w:gridCol w:w="2180"/>
      </w:tblGrid>
      <w:tr w:rsidR="006C453A" w:rsidRPr="006C453A" w14:paraId="70C9410E" w14:textId="77777777" w:rsidTr="006C453A">
        <w:trPr>
          <w:trHeight w:val="300"/>
        </w:trPr>
        <w:tc>
          <w:tcPr>
            <w:tcW w:w="2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6E28FC" w14:textId="77777777" w:rsidR="006C453A" w:rsidRPr="006C453A" w:rsidRDefault="006C453A" w:rsidP="006C453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  <w:t> </w:t>
            </w:r>
          </w:p>
        </w:tc>
        <w:tc>
          <w:tcPr>
            <w:tcW w:w="2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2754F7" w14:textId="77777777" w:rsidR="006C453A" w:rsidRPr="006C453A" w:rsidRDefault="006C453A" w:rsidP="006C453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  <w:t>Коэффициенты</w:t>
            </w:r>
          </w:p>
        </w:tc>
        <w:tc>
          <w:tcPr>
            <w:tcW w:w="2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F366A9" w14:textId="77777777" w:rsidR="006C453A" w:rsidRPr="006C453A" w:rsidRDefault="006C453A" w:rsidP="006C453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  <w:t>t-статистика</w:t>
            </w:r>
          </w:p>
        </w:tc>
        <w:tc>
          <w:tcPr>
            <w:tcW w:w="2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B666EA" w14:textId="77777777" w:rsidR="006C453A" w:rsidRPr="006C453A" w:rsidRDefault="006C453A" w:rsidP="006C453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  <w:t>Нижние 95%</w:t>
            </w:r>
          </w:p>
        </w:tc>
        <w:tc>
          <w:tcPr>
            <w:tcW w:w="2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971338" w14:textId="77777777" w:rsidR="006C453A" w:rsidRPr="006C453A" w:rsidRDefault="006C453A" w:rsidP="006C453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  <w:t>Верхние 95%</w:t>
            </w:r>
          </w:p>
        </w:tc>
      </w:tr>
      <w:tr w:rsidR="006C453A" w:rsidRPr="006C453A" w14:paraId="4DCE123C" w14:textId="77777777" w:rsidTr="006C453A">
        <w:trPr>
          <w:trHeight w:val="30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D19DA2" w14:textId="77777777" w:rsidR="006C453A" w:rsidRPr="006C453A" w:rsidRDefault="006C453A" w:rsidP="006C453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color w:val="000000"/>
                <w:lang w:eastAsia="ru-RU"/>
              </w:rPr>
              <w:t>Y-пересечение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995141" w14:textId="77777777" w:rsidR="006C453A" w:rsidRPr="006C453A" w:rsidRDefault="006C453A" w:rsidP="006C453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color w:val="000000"/>
                <w:lang w:eastAsia="ru-RU"/>
              </w:rPr>
              <w:t>-0,076802711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CEF8C3" w14:textId="77777777" w:rsidR="006C453A" w:rsidRPr="006C453A" w:rsidRDefault="006C453A" w:rsidP="006C453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color w:val="000000"/>
                <w:lang w:eastAsia="ru-RU"/>
              </w:rPr>
              <w:t>-12,96636018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2A3BFD" w14:textId="77777777" w:rsidR="006C453A" w:rsidRPr="006C453A" w:rsidRDefault="006C453A" w:rsidP="006C453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color w:val="000000"/>
                <w:lang w:eastAsia="ru-RU"/>
              </w:rPr>
              <w:t>-0,089427773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4C2902" w14:textId="77777777" w:rsidR="006C453A" w:rsidRPr="006C453A" w:rsidRDefault="006C453A" w:rsidP="006C453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color w:val="000000"/>
                <w:lang w:eastAsia="ru-RU"/>
              </w:rPr>
              <w:t>-0,064177649</w:t>
            </w:r>
          </w:p>
        </w:tc>
      </w:tr>
      <w:tr w:rsidR="006C453A" w:rsidRPr="006C453A" w14:paraId="0D7C6790" w14:textId="77777777" w:rsidTr="006C453A">
        <w:trPr>
          <w:trHeight w:val="30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759E5FD6" w14:textId="77777777" w:rsidR="006C453A" w:rsidRPr="006C453A" w:rsidRDefault="006C453A" w:rsidP="006C453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color w:val="000000"/>
                <w:lang w:eastAsia="ru-RU"/>
              </w:rPr>
              <w:t>z3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57CF7EFD" w14:textId="77777777" w:rsidR="006C453A" w:rsidRPr="006C453A" w:rsidRDefault="006C453A" w:rsidP="006C453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color w:val="000000"/>
                <w:lang w:eastAsia="ru-RU"/>
              </w:rPr>
              <w:t>-0,003306653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4E479FA1" w14:textId="77777777" w:rsidR="006C453A" w:rsidRPr="006C453A" w:rsidRDefault="006C453A" w:rsidP="006C453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color w:val="000000"/>
                <w:lang w:eastAsia="ru-RU"/>
              </w:rPr>
              <w:t>-1,460813783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2CC3B6A9" w14:textId="77777777" w:rsidR="006C453A" w:rsidRPr="006C453A" w:rsidRDefault="006C453A" w:rsidP="006C453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color w:val="000000"/>
                <w:lang w:eastAsia="ru-RU"/>
              </w:rPr>
              <w:t>-0,008131337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6B433CB2" w14:textId="77777777" w:rsidR="006C453A" w:rsidRPr="006C453A" w:rsidRDefault="006C453A" w:rsidP="006C453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color w:val="000000"/>
                <w:lang w:eastAsia="ru-RU"/>
              </w:rPr>
              <w:t>0,001518031</w:t>
            </w:r>
          </w:p>
        </w:tc>
      </w:tr>
      <w:tr w:rsidR="006C453A" w:rsidRPr="006C453A" w14:paraId="496472A7" w14:textId="77777777" w:rsidTr="006C453A">
        <w:trPr>
          <w:trHeight w:val="30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9DAC31" w14:textId="77777777" w:rsidR="006C453A" w:rsidRPr="006C453A" w:rsidRDefault="006C453A" w:rsidP="006C453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color w:val="000000"/>
                <w:lang w:eastAsia="ru-RU"/>
              </w:rPr>
              <w:t>z4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E3CC6F" w14:textId="77777777" w:rsidR="006C453A" w:rsidRPr="006C453A" w:rsidRDefault="006C453A" w:rsidP="006C453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color w:val="000000"/>
                <w:lang w:eastAsia="ru-RU"/>
              </w:rPr>
              <w:t>3,002233545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26A93F" w14:textId="77777777" w:rsidR="006C453A" w:rsidRPr="006C453A" w:rsidRDefault="006C453A" w:rsidP="006C453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color w:val="000000"/>
                <w:lang w:eastAsia="ru-RU"/>
              </w:rPr>
              <w:t>1245,64994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37B772" w14:textId="77777777" w:rsidR="006C453A" w:rsidRPr="006C453A" w:rsidRDefault="006C453A" w:rsidP="006C453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color w:val="000000"/>
                <w:lang w:eastAsia="ru-RU"/>
              </w:rPr>
              <w:t>2,99709638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8556EC" w14:textId="77777777" w:rsidR="006C453A" w:rsidRPr="006C453A" w:rsidRDefault="006C453A" w:rsidP="006C453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color w:val="000000"/>
                <w:lang w:eastAsia="ru-RU"/>
              </w:rPr>
              <w:t>3,00737071</w:t>
            </w:r>
          </w:p>
        </w:tc>
      </w:tr>
      <w:tr w:rsidR="006C453A" w:rsidRPr="006C453A" w14:paraId="5DA61777" w14:textId="77777777" w:rsidTr="006C453A">
        <w:trPr>
          <w:trHeight w:val="30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8F3F1F" w14:textId="77777777" w:rsidR="006C453A" w:rsidRPr="006C453A" w:rsidRDefault="006C453A" w:rsidP="006C453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color w:val="000000"/>
                <w:lang w:eastAsia="ru-RU"/>
              </w:rPr>
              <w:t>z5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75428E" w14:textId="77777777" w:rsidR="006C453A" w:rsidRPr="006C453A" w:rsidRDefault="006C453A" w:rsidP="006C453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color w:val="000000"/>
                <w:lang w:eastAsia="ru-RU"/>
              </w:rPr>
              <w:t>3,002259314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872791" w14:textId="77777777" w:rsidR="006C453A" w:rsidRPr="006C453A" w:rsidRDefault="006C453A" w:rsidP="006C453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color w:val="000000"/>
                <w:lang w:eastAsia="ru-RU"/>
              </w:rPr>
              <w:t>1507,684748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05A165" w14:textId="77777777" w:rsidR="006C453A" w:rsidRPr="006C453A" w:rsidRDefault="006C453A" w:rsidP="006C453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color w:val="000000"/>
                <w:lang w:eastAsia="ru-RU"/>
              </w:rPr>
              <w:t>2,998014949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0D709D" w14:textId="77777777" w:rsidR="006C453A" w:rsidRPr="006C453A" w:rsidRDefault="006C453A" w:rsidP="006C453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color w:val="000000"/>
                <w:lang w:eastAsia="ru-RU"/>
              </w:rPr>
              <w:t>3,006503679</w:t>
            </w:r>
          </w:p>
        </w:tc>
      </w:tr>
      <w:tr w:rsidR="006C453A" w:rsidRPr="006C453A" w14:paraId="52459B95" w14:textId="77777777" w:rsidTr="006C453A">
        <w:trPr>
          <w:trHeight w:val="30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DF27AA" w14:textId="77777777" w:rsidR="006C453A" w:rsidRPr="006C453A" w:rsidRDefault="006C453A" w:rsidP="006C453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color w:val="000000"/>
                <w:lang w:eastAsia="ru-RU"/>
              </w:rPr>
              <w:t>z6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019320" w14:textId="77777777" w:rsidR="006C453A" w:rsidRPr="006C453A" w:rsidRDefault="006C453A" w:rsidP="006C453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color w:val="000000"/>
                <w:lang w:eastAsia="ru-RU"/>
              </w:rPr>
              <w:t>2,999746737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7621D1" w14:textId="77777777" w:rsidR="006C453A" w:rsidRPr="006C453A" w:rsidRDefault="006C453A" w:rsidP="006C453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color w:val="000000"/>
                <w:lang w:eastAsia="ru-RU"/>
              </w:rPr>
              <w:t>1480,996555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FC3E0C" w14:textId="77777777" w:rsidR="006C453A" w:rsidRPr="006C453A" w:rsidRDefault="006C453A" w:rsidP="006C453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color w:val="000000"/>
                <w:lang w:eastAsia="ru-RU"/>
              </w:rPr>
              <w:t>2,995429503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E51439" w14:textId="77777777" w:rsidR="006C453A" w:rsidRPr="006C453A" w:rsidRDefault="006C453A" w:rsidP="006C453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6C453A">
              <w:rPr>
                <w:rFonts w:ascii="Calibri" w:eastAsia="Times New Roman" w:hAnsi="Calibri" w:cs="Calibri"/>
                <w:color w:val="000000"/>
                <w:lang w:eastAsia="ru-RU"/>
              </w:rPr>
              <w:t>3,004063971</w:t>
            </w:r>
          </w:p>
        </w:tc>
      </w:tr>
    </w:tbl>
    <w:p w14:paraId="64D69546" w14:textId="52D3AFB6" w:rsidR="006C453A" w:rsidRDefault="006C453A" w:rsidP="006C453A">
      <w:pPr>
        <w:rPr>
          <w:rFonts w:ascii="Times New Roman" w:hAnsi="Times New Roman" w:cs="Times New Roman"/>
          <w:sz w:val="24"/>
          <w:szCs w:val="24"/>
          <w:lang w:val="en-US"/>
        </w:rPr>
      </w:pPr>
    </w:p>
    <w:p w14:paraId="4ED1B228" w14:textId="3586AD13" w:rsidR="006C453A" w:rsidRDefault="004261AF" w:rsidP="006C453A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Аналогично и</w:t>
      </w:r>
      <w:r w:rsidR="006C453A">
        <w:rPr>
          <w:rFonts w:ascii="Times New Roman" w:hAnsi="Times New Roman" w:cs="Times New Roman"/>
          <w:sz w:val="24"/>
          <w:szCs w:val="24"/>
        </w:rPr>
        <w:t xml:space="preserve">сключаем </w:t>
      </w:r>
      <w:r w:rsidR="006C453A">
        <w:rPr>
          <w:rFonts w:ascii="Times New Roman" w:hAnsi="Times New Roman" w:cs="Times New Roman"/>
          <w:sz w:val="24"/>
          <w:szCs w:val="24"/>
          <w:lang w:val="en-US"/>
        </w:rPr>
        <w:t>z3:</w:t>
      </w:r>
    </w:p>
    <w:tbl>
      <w:tblPr>
        <w:tblW w:w="10900" w:type="dxa"/>
        <w:tblLook w:val="04A0" w:firstRow="1" w:lastRow="0" w:firstColumn="1" w:lastColumn="0" w:noHBand="0" w:noVBand="1"/>
      </w:tblPr>
      <w:tblGrid>
        <w:gridCol w:w="2180"/>
        <w:gridCol w:w="2180"/>
        <w:gridCol w:w="2180"/>
        <w:gridCol w:w="2180"/>
        <w:gridCol w:w="2180"/>
      </w:tblGrid>
      <w:tr w:rsidR="003A5E84" w:rsidRPr="003A5E84" w14:paraId="0B74AAC7" w14:textId="77777777" w:rsidTr="003A5E84">
        <w:trPr>
          <w:trHeight w:val="300"/>
        </w:trPr>
        <w:tc>
          <w:tcPr>
            <w:tcW w:w="2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B8580E" w14:textId="77777777" w:rsidR="003A5E84" w:rsidRPr="003A5E84" w:rsidRDefault="003A5E84" w:rsidP="003A5E8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</w:pPr>
            <w:r w:rsidRPr="003A5E84"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  <w:t> </w:t>
            </w:r>
          </w:p>
        </w:tc>
        <w:tc>
          <w:tcPr>
            <w:tcW w:w="2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170C7E" w14:textId="77777777" w:rsidR="003A5E84" w:rsidRPr="003A5E84" w:rsidRDefault="003A5E84" w:rsidP="003A5E8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</w:pPr>
            <w:r w:rsidRPr="003A5E84"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  <w:t>Коэффициенты</w:t>
            </w:r>
          </w:p>
        </w:tc>
        <w:tc>
          <w:tcPr>
            <w:tcW w:w="2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471DE8" w14:textId="77777777" w:rsidR="003A5E84" w:rsidRPr="003A5E84" w:rsidRDefault="003A5E84" w:rsidP="003A5E8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</w:pPr>
            <w:r w:rsidRPr="003A5E84"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  <w:t>t-статистика</w:t>
            </w:r>
          </w:p>
        </w:tc>
        <w:tc>
          <w:tcPr>
            <w:tcW w:w="2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5328D7" w14:textId="77777777" w:rsidR="003A5E84" w:rsidRPr="003A5E84" w:rsidRDefault="003A5E84" w:rsidP="003A5E8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</w:pPr>
            <w:r w:rsidRPr="003A5E84"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  <w:t>Нижние 95%</w:t>
            </w:r>
          </w:p>
        </w:tc>
        <w:tc>
          <w:tcPr>
            <w:tcW w:w="2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52BEF6" w14:textId="77777777" w:rsidR="003A5E84" w:rsidRPr="003A5E84" w:rsidRDefault="003A5E84" w:rsidP="003A5E8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</w:pPr>
            <w:r w:rsidRPr="003A5E84"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  <w:t>Верхние 95%</w:t>
            </w:r>
          </w:p>
        </w:tc>
      </w:tr>
      <w:tr w:rsidR="003A5E84" w:rsidRPr="003A5E84" w14:paraId="668CEC6C" w14:textId="77777777" w:rsidTr="003A5E84">
        <w:trPr>
          <w:trHeight w:val="30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C84BBE" w14:textId="77777777" w:rsidR="003A5E84" w:rsidRPr="003A5E84" w:rsidRDefault="003A5E84" w:rsidP="003A5E8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A5E84">
              <w:rPr>
                <w:rFonts w:ascii="Calibri" w:eastAsia="Times New Roman" w:hAnsi="Calibri" w:cs="Calibri"/>
                <w:color w:val="000000"/>
                <w:lang w:eastAsia="ru-RU"/>
              </w:rPr>
              <w:t>Y-пересечение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0E7B62" w14:textId="77777777" w:rsidR="003A5E84" w:rsidRPr="003A5E84" w:rsidRDefault="003A5E84" w:rsidP="003A5E8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A5E84">
              <w:rPr>
                <w:rFonts w:ascii="Calibri" w:eastAsia="Times New Roman" w:hAnsi="Calibri" w:cs="Calibri"/>
                <w:color w:val="000000"/>
                <w:lang w:eastAsia="ru-RU"/>
              </w:rPr>
              <w:t>-0,079459375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A043C2" w14:textId="77777777" w:rsidR="003A5E84" w:rsidRPr="003A5E84" w:rsidRDefault="003A5E84" w:rsidP="003A5E8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A5E84">
              <w:rPr>
                <w:rFonts w:ascii="Calibri" w:eastAsia="Times New Roman" w:hAnsi="Calibri" w:cs="Calibri"/>
                <w:color w:val="000000"/>
                <w:lang w:eastAsia="ru-RU"/>
              </w:rPr>
              <w:t>-13,62127809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542532" w14:textId="77777777" w:rsidR="003A5E84" w:rsidRPr="003A5E84" w:rsidRDefault="003A5E84" w:rsidP="003A5E8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A5E84">
              <w:rPr>
                <w:rFonts w:ascii="Calibri" w:eastAsia="Times New Roman" w:hAnsi="Calibri" w:cs="Calibri"/>
                <w:color w:val="000000"/>
                <w:lang w:eastAsia="ru-RU"/>
              </w:rPr>
              <w:t>-0,091825789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23C017" w14:textId="77777777" w:rsidR="003A5E84" w:rsidRPr="003A5E84" w:rsidRDefault="003A5E84" w:rsidP="003A5E8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A5E84">
              <w:rPr>
                <w:rFonts w:ascii="Calibri" w:eastAsia="Times New Roman" w:hAnsi="Calibri" w:cs="Calibri"/>
                <w:color w:val="000000"/>
                <w:lang w:eastAsia="ru-RU"/>
              </w:rPr>
              <w:t>-0,067092962</w:t>
            </w:r>
          </w:p>
        </w:tc>
      </w:tr>
      <w:tr w:rsidR="003A5E84" w:rsidRPr="003A5E84" w14:paraId="1D207796" w14:textId="77777777" w:rsidTr="003A5E84">
        <w:trPr>
          <w:trHeight w:val="30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56E2AC" w14:textId="77777777" w:rsidR="003A5E84" w:rsidRPr="003A5E84" w:rsidRDefault="003A5E84" w:rsidP="003A5E8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A5E84">
              <w:rPr>
                <w:rFonts w:ascii="Calibri" w:eastAsia="Times New Roman" w:hAnsi="Calibri" w:cs="Calibri"/>
                <w:color w:val="000000"/>
                <w:lang w:eastAsia="ru-RU"/>
              </w:rPr>
              <w:t>z4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42A87D" w14:textId="77777777" w:rsidR="003A5E84" w:rsidRPr="003A5E84" w:rsidRDefault="003A5E84" w:rsidP="003A5E8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A5E84">
              <w:rPr>
                <w:rFonts w:ascii="Calibri" w:eastAsia="Times New Roman" w:hAnsi="Calibri" w:cs="Calibri"/>
                <w:color w:val="000000"/>
                <w:lang w:eastAsia="ru-RU"/>
              </w:rPr>
              <w:t>3,001428684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46B29A" w14:textId="77777777" w:rsidR="003A5E84" w:rsidRPr="003A5E84" w:rsidRDefault="003A5E84" w:rsidP="003A5E8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A5E84">
              <w:rPr>
                <w:rFonts w:ascii="Calibri" w:eastAsia="Times New Roman" w:hAnsi="Calibri" w:cs="Calibri"/>
                <w:color w:val="000000"/>
                <w:lang w:eastAsia="ru-RU"/>
              </w:rPr>
              <w:t>1236,133754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3EAD10" w14:textId="77777777" w:rsidR="003A5E84" w:rsidRPr="003A5E84" w:rsidRDefault="003A5E84" w:rsidP="003A5E8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A5E84">
              <w:rPr>
                <w:rFonts w:ascii="Calibri" w:eastAsia="Times New Roman" w:hAnsi="Calibri" w:cs="Calibri"/>
                <w:color w:val="000000"/>
                <w:lang w:eastAsia="ru-RU"/>
              </w:rPr>
              <w:t>2,99628139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822709" w14:textId="77777777" w:rsidR="003A5E84" w:rsidRPr="003A5E84" w:rsidRDefault="003A5E84" w:rsidP="003A5E8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A5E84">
              <w:rPr>
                <w:rFonts w:ascii="Calibri" w:eastAsia="Times New Roman" w:hAnsi="Calibri" w:cs="Calibri"/>
                <w:color w:val="000000"/>
                <w:lang w:eastAsia="ru-RU"/>
              </w:rPr>
              <w:t>3,006575979</w:t>
            </w:r>
          </w:p>
        </w:tc>
      </w:tr>
      <w:tr w:rsidR="003A5E84" w:rsidRPr="003A5E84" w14:paraId="2D09B9AD" w14:textId="77777777" w:rsidTr="003A5E84">
        <w:trPr>
          <w:trHeight w:val="30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987DF4" w14:textId="77777777" w:rsidR="003A5E84" w:rsidRPr="003A5E84" w:rsidRDefault="003A5E84" w:rsidP="003A5E8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A5E84">
              <w:rPr>
                <w:rFonts w:ascii="Calibri" w:eastAsia="Times New Roman" w:hAnsi="Calibri" w:cs="Calibri"/>
                <w:color w:val="000000"/>
                <w:lang w:eastAsia="ru-RU"/>
              </w:rPr>
              <w:t>z5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249F8E" w14:textId="77777777" w:rsidR="003A5E84" w:rsidRPr="003A5E84" w:rsidRDefault="003A5E84" w:rsidP="003A5E8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A5E84">
              <w:rPr>
                <w:rFonts w:ascii="Calibri" w:eastAsia="Times New Roman" w:hAnsi="Calibri" w:cs="Calibri"/>
                <w:color w:val="000000"/>
                <w:lang w:eastAsia="ru-RU"/>
              </w:rPr>
              <w:t>3,001862072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09E0FA" w14:textId="77777777" w:rsidR="003A5E84" w:rsidRPr="003A5E84" w:rsidRDefault="003A5E84" w:rsidP="003A5E8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A5E84">
              <w:rPr>
                <w:rFonts w:ascii="Calibri" w:eastAsia="Times New Roman" w:hAnsi="Calibri" w:cs="Calibri"/>
                <w:color w:val="000000"/>
                <w:lang w:eastAsia="ru-RU"/>
              </w:rPr>
              <w:t>1470,52254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08CCAF" w14:textId="77777777" w:rsidR="003A5E84" w:rsidRPr="003A5E84" w:rsidRDefault="003A5E84" w:rsidP="003A5E8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A5E84">
              <w:rPr>
                <w:rFonts w:ascii="Calibri" w:eastAsia="Times New Roman" w:hAnsi="Calibri" w:cs="Calibri"/>
                <w:color w:val="000000"/>
                <w:lang w:eastAsia="ru-RU"/>
              </w:rPr>
              <w:t>2,997534588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A124B2" w14:textId="77777777" w:rsidR="003A5E84" w:rsidRPr="003A5E84" w:rsidRDefault="003A5E84" w:rsidP="003A5E8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A5E84">
              <w:rPr>
                <w:rFonts w:ascii="Calibri" w:eastAsia="Times New Roman" w:hAnsi="Calibri" w:cs="Calibri"/>
                <w:color w:val="000000"/>
                <w:lang w:eastAsia="ru-RU"/>
              </w:rPr>
              <w:t>3,006189557</w:t>
            </w:r>
          </w:p>
        </w:tc>
      </w:tr>
      <w:tr w:rsidR="003A5E84" w:rsidRPr="003A5E84" w14:paraId="720C0EF7" w14:textId="77777777" w:rsidTr="003A5E84">
        <w:trPr>
          <w:trHeight w:val="30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24E2BC" w14:textId="77777777" w:rsidR="003A5E84" w:rsidRPr="003A5E84" w:rsidRDefault="003A5E84" w:rsidP="003A5E8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A5E84">
              <w:rPr>
                <w:rFonts w:ascii="Calibri" w:eastAsia="Times New Roman" w:hAnsi="Calibri" w:cs="Calibri"/>
                <w:color w:val="000000"/>
                <w:lang w:eastAsia="ru-RU"/>
              </w:rPr>
              <w:t>z6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1B2BAD" w14:textId="77777777" w:rsidR="003A5E84" w:rsidRPr="003A5E84" w:rsidRDefault="003A5E84" w:rsidP="003A5E8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A5E84">
              <w:rPr>
                <w:rFonts w:ascii="Calibri" w:eastAsia="Times New Roman" w:hAnsi="Calibri" w:cs="Calibri"/>
                <w:color w:val="000000"/>
                <w:lang w:eastAsia="ru-RU"/>
              </w:rPr>
              <w:t>2,99937858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675C78" w14:textId="77777777" w:rsidR="003A5E84" w:rsidRPr="003A5E84" w:rsidRDefault="003A5E84" w:rsidP="003A5E8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A5E84">
              <w:rPr>
                <w:rFonts w:ascii="Calibri" w:eastAsia="Times New Roman" w:hAnsi="Calibri" w:cs="Calibri"/>
                <w:color w:val="000000"/>
                <w:lang w:eastAsia="ru-RU"/>
              </w:rPr>
              <w:t>1442,180814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535285" w14:textId="77777777" w:rsidR="003A5E84" w:rsidRPr="003A5E84" w:rsidRDefault="003A5E84" w:rsidP="003A5E8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A5E84">
              <w:rPr>
                <w:rFonts w:ascii="Calibri" w:eastAsia="Times New Roman" w:hAnsi="Calibri" w:cs="Calibri"/>
                <w:color w:val="000000"/>
                <w:lang w:eastAsia="ru-RU"/>
              </w:rPr>
              <w:t>2,994969703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917397" w14:textId="77777777" w:rsidR="003A5E84" w:rsidRPr="003A5E84" w:rsidRDefault="003A5E84" w:rsidP="003A5E8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A5E84">
              <w:rPr>
                <w:rFonts w:ascii="Calibri" w:eastAsia="Times New Roman" w:hAnsi="Calibri" w:cs="Calibri"/>
                <w:color w:val="000000"/>
                <w:lang w:eastAsia="ru-RU"/>
              </w:rPr>
              <w:t>3,003787458</w:t>
            </w:r>
          </w:p>
        </w:tc>
      </w:tr>
    </w:tbl>
    <w:p w14:paraId="7205D5EB" w14:textId="53A712E3" w:rsidR="003A5E84" w:rsidRDefault="003A5E84" w:rsidP="006C453A">
      <w:pPr>
        <w:rPr>
          <w:rFonts w:ascii="Times New Roman" w:hAnsi="Times New Roman" w:cs="Times New Roman"/>
          <w:sz w:val="24"/>
          <w:szCs w:val="24"/>
          <w:lang w:val="en-US"/>
        </w:rPr>
      </w:pPr>
    </w:p>
    <w:tbl>
      <w:tblPr>
        <w:tblW w:w="4360" w:type="dxa"/>
        <w:jc w:val="center"/>
        <w:tblLook w:val="04A0" w:firstRow="1" w:lastRow="0" w:firstColumn="1" w:lastColumn="0" w:noHBand="0" w:noVBand="1"/>
      </w:tblPr>
      <w:tblGrid>
        <w:gridCol w:w="2180"/>
        <w:gridCol w:w="2180"/>
      </w:tblGrid>
      <w:tr w:rsidR="003A5E84" w:rsidRPr="003A5E84" w14:paraId="759EF2E3" w14:textId="77777777" w:rsidTr="0000174A">
        <w:trPr>
          <w:trHeight w:val="300"/>
          <w:jc w:val="center"/>
        </w:trPr>
        <w:tc>
          <w:tcPr>
            <w:tcW w:w="2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B9A881" w14:textId="77777777" w:rsidR="003A5E84" w:rsidRPr="003A5E84" w:rsidRDefault="003A5E84" w:rsidP="003A5E8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A5E84">
              <w:rPr>
                <w:rFonts w:ascii="Calibri" w:eastAsia="Times New Roman" w:hAnsi="Calibri" w:cs="Calibri"/>
                <w:color w:val="000000"/>
                <w:lang w:eastAsia="ru-RU"/>
              </w:rPr>
              <w:t>Стандартная ошибка</w:t>
            </w:r>
          </w:p>
        </w:tc>
        <w:tc>
          <w:tcPr>
            <w:tcW w:w="2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823102" w14:textId="77777777" w:rsidR="003A5E84" w:rsidRPr="003A5E84" w:rsidRDefault="003A5E84" w:rsidP="003A5E8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A5E84">
              <w:rPr>
                <w:rFonts w:ascii="Calibri" w:eastAsia="Times New Roman" w:hAnsi="Calibri" w:cs="Calibri"/>
                <w:color w:val="000000"/>
                <w:lang w:eastAsia="ru-RU"/>
              </w:rPr>
              <w:t>0,003063324</w:t>
            </w:r>
          </w:p>
        </w:tc>
      </w:tr>
    </w:tbl>
    <w:p w14:paraId="4B8C83BA" w14:textId="77777777" w:rsidR="003A5E84" w:rsidRDefault="003A5E84" w:rsidP="006C453A">
      <w:pPr>
        <w:rPr>
          <w:rFonts w:ascii="Times New Roman" w:hAnsi="Times New Roman" w:cs="Times New Roman"/>
          <w:sz w:val="24"/>
          <w:szCs w:val="24"/>
          <w:lang w:val="en-US"/>
        </w:rPr>
      </w:pPr>
    </w:p>
    <w:tbl>
      <w:tblPr>
        <w:tblW w:w="3720" w:type="dxa"/>
        <w:jc w:val="center"/>
        <w:tblLook w:val="04A0" w:firstRow="1" w:lastRow="0" w:firstColumn="1" w:lastColumn="0" w:noHBand="0" w:noVBand="1"/>
      </w:tblPr>
      <w:tblGrid>
        <w:gridCol w:w="1880"/>
        <w:gridCol w:w="1840"/>
      </w:tblGrid>
      <w:tr w:rsidR="003A5E84" w:rsidRPr="003A5E84" w14:paraId="033C90F8" w14:textId="77777777" w:rsidTr="003A5E84">
        <w:trPr>
          <w:trHeight w:val="315"/>
          <w:jc w:val="center"/>
        </w:trPr>
        <w:tc>
          <w:tcPr>
            <w:tcW w:w="188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28E03C" w14:textId="77777777" w:rsidR="003A5E84" w:rsidRPr="003A5E84" w:rsidRDefault="003A5E84" w:rsidP="003A5E84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3A5E84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Предсказанное y</w:t>
            </w:r>
          </w:p>
        </w:tc>
        <w:tc>
          <w:tcPr>
            <w:tcW w:w="1840" w:type="dxa"/>
            <w:tcBorders>
              <w:top w:val="single" w:sz="4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2F3CCE" w14:textId="77777777" w:rsidR="003A5E84" w:rsidRPr="003A5E84" w:rsidRDefault="003A5E84" w:rsidP="003A5E8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3A5E84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y</w:t>
            </w:r>
          </w:p>
        </w:tc>
      </w:tr>
      <w:tr w:rsidR="003A5E84" w:rsidRPr="003A5E84" w14:paraId="417D733C" w14:textId="77777777" w:rsidTr="003A5E84">
        <w:trPr>
          <w:trHeight w:val="300"/>
          <w:jc w:val="center"/>
        </w:trPr>
        <w:tc>
          <w:tcPr>
            <w:tcW w:w="18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921D4F" w14:textId="77777777" w:rsidR="003A5E84" w:rsidRPr="003A5E84" w:rsidRDefault="003A5E84" w:rsidP="003A5E8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A5E84">
              <w:rPr>
                <w:rFonts w:ascii="Calibri" w:eastAsia="Times New Roman" w:hAnsi="Calibri" w:cs="Calibri"/>
                <w:color w:val="000000"/>
                <w:lang w:eastAsia="ru-RU"/>
              </w:rPr>
              <w:t>15,92796054</w:t>
            </w:r>
          </w:p>
        </w:tc>
        <w:tc>
          <w:tcPr>
            <w:tcW w:w="1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7B47C8" w14:textId="77777777" w:rsidR="003A5E84" w:rsidRPr="003A5E84" w:rsidRDefault="003A5E84" w:rsidP="003A5E8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A5E84">
              <w:rPr>
                <w:rFonts w:ascii="Calibri" w:eastAsia="Times New Roman" w:hAnsi="Calibri" w:cs="Calibri"/>
                <w:color w:val="000000"/>
                <w:lang w:eastAsia="ru-RU"/>
              </w:rPr>
              <w:t>15,925</w:t>
            </w:r>
          </w:p>
        </w:tc>
      </w:tr>
      <w:tr w:rsidR="003A5E84" w:rsidRPr="003A5E84" w14:paraId="4038D4B8" w14:textId="77777777" w:rsidTr="003A5E84">
        <w:trPr>
          <w:trHeight w:val="300"/>
          <w:jc w:val="center"/>
        </w:trPr>
        <w:tc>
          <w:tcPr>
            <w:tcW w:w="18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BAABC1" w14:textId="77777777" w:rsidR="003A5E84" w:rsidRPr="003A5E84" w:rsidRDefault="003A5E84" w:rsidP="003A5E8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A5E84">
              <w:rPr>
                <w:rFonts w:ascii="Calibri" w:eastAsia="Times New Roman" w:hAnsi="Calibri" w:cs="Calibri"/>
                <w:color w:val="000000"/>
                <w:lang w:eastAsia="ru-RU"/>
              </w:rPr>
              <w:t>12,74195699</w:t>
            </w:r>
          </w:p>
        </w:tc>
        <w:tc>
          <w:tcPr>
            <w:tcW w:w="1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5BAE42" w14:textId="77777777" w:rsidR="003A5E84" w:rsidRPr="003A5E84" w:rsidRDefault="003A5E84" w:rsidP="003A5E8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A5E84">
              <w:rPr>
                <w:rFonts w:ascii="Calibri" w:eastAsia="Times New Roman" w:hAnsi="Calibri" w:cs="Calibri"/>
                <w:color w:val="000000"/>
                <w:lang w:eastAsia="ru-RU"/>
              </w:rPr>
              <w:t>12,745</w:t>
            </w:r>
          </w:p>
        </w:tc>
      </w:tr>
      <w:tr w:rsidR="003A5E84" w:rsidRPr="003A5E84" w14:paraId="7E524288" w14:textId="77777777" w:rsidTr="003A5E84">
        <w:trPr>
          <w:trHeight w:val="300"/>
          <w:jc w:val="center"/>
        </w:trPr>
        <w:tc>
          <w:tcPr>
            <w:tcW w:w="18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458044" w14:textId="77777777" w:rsidR="003A5E84" w:rsidRPr="003A5E84" w:rsidRDefault="003A5E84" w:rsidP="003A5E8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A5E84">
              <w:rPr>
                <w:rFonts w:ascii="Calibri" w:eastAsia="Times New Roman" w:hAnsi="Calibri" w:cs="Calibri"/>
                <w:color w:val="000000"/>
                <w:lang w:eastAsia="ru-RU"/>
              </w:rPr>
              <w:t>14,41280138</w:t>
            </w:r>
          </w:p>
        </w:tc>
        <w:tc>
          <w:tcPr>
            <w:tcW w:w="1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56A05A" w14:textId="77777777" w:rsidR="003A5E84" w:rsidRPr="003A5E84" w:rsidRDefault="003A5E84" w:rsidP="003A5E8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A5E84">
              <w:rPr>
                <w:rFonts w:ascii="Calibri" w:eastAsia="Times New Roman" w:hAnsi="Calibri" w:cs="Calibri"/>
                <w:color w:val="000000"/>
                <w:lang w:eastAsia="ru-RU"/>
              </w:rPr>
              <w:t>14,415</w:t>
            </w:r>
          </w:p>
        </w:tc>
      </w:tr>
      <w:tr w:rsidR="003A5E84" w:rsidRPr="003A5E84" w14:paraId="686E278E" w14:textId="77777777" w:rsidTr="003A5E84">
        <w:trPr>
          <w:trHeight w:val="300"/>
          <w:jc w:val="center"/>
        </w:trPr>
        <w:tc>
          <w:tcPr>
            <w:tcW w:w="18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CF5132" w14:textId="77777777" w:rsidR="003A5E84" w:rsidRPr="003A5E84" w:rsidRDefault="003A5E84" w:rsidP="003A5E8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A5E84">
              <w:rPr>
                <w:rFonts w:ascii="Calibri" w:eastAsia="Times New Roman" w:hAnsi="Calibri" w:cs="Calibri"/>
                <w:color w:val="000000"/>
                <w:lang w:eastAsia="ru-RU"/>
              </w:rPr>
              <w:t>13,56874177</w:t>
            </w:r>
          </w:p>
        </w:tc>
        <w:tc>
          <w:tcPr>
            <w:tcW w:w="1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6AB353" w14:textId="77777777" w:rsidR="003A5E84" w:rsidRPr="003A5E84" w:rsidRDefault="003A5E84" w:rsidP="003A5E8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A5E84">
              <w:rPr>
                <w:rFonts w:ascii="Calibri" w:eastAsia="Times New Roman" w:hAnsi="Calibri" w:cs="Calibri"/>
                <w:color w:val="000000"/>
                <w:lang w:eastAsia="ru-RU"/>
              </w:rPr>
              <w:t>13,565</w:t>
            </w:r>
          </w:p>
        </w:tc>
      </w:tr>
      <w:tr w:rsidR="003A5E84" w:rsidRPr="003A5E84" w14:paraId="191C006F" w14:textId="77777777" w:rsidTr="003A5E84">
        <w:trPr>
          <w:trHeight w:val="300"/>
          <w:jc w:val="center"/>
        </w:trPr>
        <w:tc>
          <w:tcPr>
            <w:tcW w:w="18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F05976" w14:textId="77777777" w:rsidR="003A5E84" w:rsidRPr="003A5E84" w:rsidRDefault="003A5E84" w:rsidP="003A5E8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A5E84">
              <w:rPr>
                <w:rFonts w:ascii="Calibri" w:eastAsia="Times New Roman" w:hAnsi="Calibri" w:cs="Calibri"/>
                <w:color w:val="000000"/>
                <w:lang w:eastAsia="ru-RU"/>
              </w:rPr>
              <w:t>14,12799829</w:t>
            </w:r>
          </w:p>
        </w:tc>
        <w:tc>
          <w:tcPr>
            <w:tcW w:w="1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A4ECC4" w14:textId="77777777" w:rsidR="003A5E84" w:rsidRPr="003A5E84" w:rsidRDefault="003A5E84" w:rsidP="003A5E8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A5E84">
              <w:rPr>
                <w:rFonts w:ascii="Calibri" w:eastAsia="Times New Roman" w:hAnsi="Calibri" w:cs="Calibri"/>
                <w:color w:val="000000"/>
                <w:lang w:eastAsia="ru-RU"/>
              </w:rPr>
              <w:t>14,125</w:t>
            </w:r>
          </w:p>
        </w:tc>
      </w:tr>
      <w:tr w:rsidR="003A5E84" w:rsidRPr="003A5E84" w14:paraId="0AD0A588" w14:textId="77777777" w:rsidTr="003A5E84">
        <w:trPr>
          <w:trHeight w:val="300"/>
          <w:jc w:val="center"/>
        </w:trPr>
        <w:tc>
          <w:tcPr>
            <w:tcW w:w="18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496515" w14:textId="77777777" w:rsidR="003A5E84" w:rsidRPr="003A5E84" w:rsidRDefault="003A5E84" w:rsidP="003A5E8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A5E84">
              <w:rPr>
                <w:rFonts w:ascii="Calibri" w:eastAsia="Times New Roman" w:hAnsi="Calibri" w:cs="Calibri"/>
                <w:color w:val="000000"/>
                <w:lang w:eastAsia="ru-RU"/>
              </w:rPr>
              <w:t>13,38905274</w:t>
            </w:r>
          </w:p>
        </w:tc>
        <w:tc>
          <w:tcPr>
            <w:tcW w:w="1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B7D0C3" w14:textId="77777777" w:rsidR="003A5E84" w:rsidRPr="003A5E84" w:rsidRDefault="003A5E84" w:rsidP="003A5E8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A5E84">
              <w:rPr>
                <w:rFonts w:ascii="Calibri" w:eastAsia="Times New Roman" w:hAnsi="Calibri" w:cs="Calibri"/>
                <w:color w:val="000000"/>
                <w:lang w:eastAsia="ru-RU"/>
              </w:rPr>
              <w:t>13,385</w:t>
            </w:r>
          </w:p>
        </w:tc>
      </w:tr>
      <w:tr w:rsidR="003A5E84" w:rsidRPr="003A5E84" w14:paraId="461640B4" w14:textId="77777777" w:rsidTr="003A5E84">
        <w:trPr>
          <w:trHeight w:val="300"/>
          <w:jc w:val="center"/>
        </w:trPr>
        <w:tc>
          <w:tcPr>
            <w:tcW w:w="18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6AF9F9" w14:textId="77777777" w:rsidR="003A5E84" w:rsidRPr="003A5E84" w:rsidRDefault="003A5E84" w:rsidP="003A5E8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A5E84">
              <w:rPr>
                <w:rFonts w:ascii="Calibri" w:eastAsia="Times New Roman" w:hAnsi="Calibri" w:cs="Calibri"/>
                <w:color w:val="000000"/>
                <w:lang w:eastAsia="ru-RU"/>
              </w:rPr>
              <w:t>15,03320055</w:t>
            </w:r>
          </w:p>
        </w:tc>
        <w:tc>
          <w:tcPr>
            <w:tcW w:w="1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047557" w14:textId="77777777" w:rsidR="003A5E84" w:rsidRPr="003A5E84" w:rsidRDefault="003A5E84" w:rsidP="003A5E8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A5E84">
              <w:rPr>
                <w:rFonts w:ascii="Calibri" w:eastAsia="Times New Roman" w:hAnsi="Calibri" w:cs="Calibri"/>
                <w:color w:val="000000"/>
                <w:lang w:eastAsia="ru-RU"/>
              </w:rPr>
              <w:t>15,035</w:t>
            </w:r>
          </w:p>
        </w:tc>
      </w:tr>
      <w:tr w:rsidR="003A5E84" w:rsidRPr="003A5E84" w14:paraId="4BFB62F4" w14:textId="77777777" w:rsidTr="003A5E84">
        <w:trPr>
          <w:trHeight w:val="300"/>
          <w:jc w:val="center"/>
        </w:trPr>
        <w:tc>
          <w:tcPr>
            <w:tcW w:w="18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BD2446" w14:textId="77777777" w:rsidR="003A5E84" w:rsidRPr="003A5E84" w:rsidRDefault="003A5E84" w:rsidP="003A5E8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A5E84">
              <w:rPr>
                <w:rFonts w:ascii="Calibri" w:eastAsia="Times New Roman" w:hAnsi="Calibri" w:cs="Calibri"/>
                <w:color w:val="000000"/>
                <w:lang w:eastAsia="ru-RU"/>
              </w:rPr>
              <w:t>9,746749485</w:t>
            </w:r>
          </w:p>
        </w:tc>
        <w:tc>
          <w:tcPr>
            <w:tcW w:w="1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256E0B" w14:textId="77777777" w:rsidR="003A5E84" w:rsidRPr="003A5E84" w:rsidRDefault="003A5E84" w:rsidP="003A5E8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A5E84">
              <w:rPr>
                <w:rFonts w:ascii="Calibri" w:eastAsia="Times New Roman" w:hAnsi="Calibri" w:cs="Calibri"/>
                <w:color w:val="000000"/>
                <w:lang w:eastAsia="ru-RU"/>
              </w:rPr>
              <w:t>9,745</w:t>
            </w:r>
          </w:p>
        </w:tc>
      </w:tr>
      <w:tr w:rsidR="003A5E84" w:rsidRPr="003A5E84" w14:paraId="2E68C5AF" w14:textId="77777777" w:rsidTr="003A5E84">
        <w:trPr>
          <w:trHeight w:val="300"/>
          <w:jc w:val="center"/>
        </w:trPr>
        <w:tc>
          <w:tcPr>
            <w:tcW w:w="18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100502" w14:textId="77777777" w:rsidR="003A5E84" w:rsidRPr="003A5E84" w:rsidRDefault="003A5E84" w:rsidP="003A5E8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A5E84">
              <w:rPr>
                <w:rFonts w:ascii="Calibri" w:eastAsia="Times New Roman" w:hAnsi="Calibri" w:cs="Calibri"/>
                <w:color w:val="000000"/>
                <w:lang w:eastAsia="ru-RU"/>
              </w:rPr>
              <w:lastRenderedPageBreak/>
              <w:t>10,55749928</w:t>
            </w:r>
          </w:p>
        </w:tc>
        <w:tc>
          <w:tcPr>
            <w:tcW w:w="1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9CD374" w14:textId="77777777" w:rsidR="003A5E84" w:rsidRPr="003A5E84" w:rsidRDefault="003A5E84" w:rsidP="003A5E8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A5E84">
              <w:rPr>
                <w:rFonts w:ascii="Calibri" w:eastAsia="Times New Roman" w:hAnsi="Calibri" w:cs="Calibri"/>
                <w:color w:val="000000"/>
                <w:lang w:eastAsia="ru-RU"/>
              </w:rPr>
              <w:t>10,555</w:t>
            </w:r>
          </w:p>
        </w:tc>
      </w:tr>
      <w:tr w:rsidR="003A5E84" w:rsidRPr="003A5E84" w14:paraId="7EE04338" w14:textId="77777777" w:rsidTr="003A5E84">
        <w:trPr>
          <w:trHeight w:val="300"/>
          <w:jc w:val="center"/>
        </w:trPr>
        <w:tc>
          <w:tcPr>
            <w:tcW w:w="18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749B6D" w14:textId="77777777" w:rsidR="003A5E84" w:rsidRPr="003A5E84" w:rsidRDefault="003A5E84" w:rsidP="003A5E8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A5E84">
              <w:rPr>
                <w:rFonts w:ascii="Calibri" w:eastAsia="Times New Roman" w:hAnsi="Calibri" w:cs="Calibri"/>
                <w:color w:val="000000"/>
                <w:lang w:eastAsia="ru-RU"/>
              </w:rPr>
              <w:t>10,63603195</w:t>
            </w:r>
          </w:p>
        </w:tc>
        <w:tc>
          <w:tcPr>
            <w:tcW w:w="1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7B57B4" w14:textId="77777777" w:rsidR="003A5E84" w:rsidRPr="003A5E84" w:rsidRDefault="003A5E84" w:rsidP="003A5E8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A5E84">
              <w:rPr>
                <w:rFonts w:ascii="Calibri" w:eastAsia="Times New Roman" w:hAnsi="Calibri" w:cs="Calibri"/>
                <w:color w:val="000000"/>
                <w:lang w:eastAsia="ru-RU"/>
              </w:rPr>
              <w:t>10,635</w:t>
            </w:r>
          </w:p>
        </w:tc>
      </w:tr>
      <w:tr w:rsidR="003A5E84" w:rsidRPr="003A5E84" w14:paraId="6032A670" w14:textId="77777777" w:rsidTr="003A5E84">
        <w:trPr>
          <w:trHeight w:val="300"/>
          <w:jc w:val="center"/>
        </w:trPr>
        <w:tc>
          <w:tcPr>
            <w:tcW w:w="18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7FA956" w14:textId="77777777" w:rsidR="003A5E84" w:rsidRPr="003A5E84" w:rsidRDefault="003A5E84" w:rsidP="003A5E8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A5E84">
              <w:rPr>
                <w:rFonts w:ascii="Calibri" w:eastAsia="Times New Roman" w:hAnsi="Calibri" w:cs="Calibri"/>
                <w:color w:val="000000"/>
                <w:lang w:eastAsia="ru-RU"/>
              </w:rPr>
              <w:t>12,26541105</w:t>
            </w:r>
          </w:p>
        </w:tc>
        <w:tc>
          <w:tcPr>
            <w:tcW w:w="1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903AF5" w14:textId="77777777" w:rsidR="003A5E84" w:rsidRPr="003A5E84" w:rsidRDefault="003A5E84" w:rsidP="003A5E8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A5E84">
              <w:rPr>
                <w:rFonts w:ascii="Calibri" w:eastAsia="Times New Roman" w:hAnsi="Calibri" w:cs="Calibri"/>
                <w:color w:val="000000"/>
                <w:lang w:eastAsia="ru-RU"/>
              </w:rPr>
              <w:t>12,265</w:t>
            </w:r>
          </w:p>
        </w:tc>
      </w:tr>
      <w:tr w:rsidR="003A5E84" w:rsidRPr="003A5E84" w14:paraId="3CBA338D" w14:textId="77777777" w:rsidTr="003A5E84">
        <w:trPr>
          <w:trHeight w:val="300"/>
          <w:jc w:val="center"/>
        </w:trPr>
        <w:tc>
          <w:tcPr>
            <w:tcW w:w="18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2803F0" w14:textId="77777777" w:rsidR="003A5E84" w:rsidRPr="003A5E84" w:rsidRDefault="003A5E84" w:rsidP="003A5E8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A5E84">
              <w:rPr>
                <w:rFonts w:ascii="Calibri" w:eastAsia="Times New Roman" w:hAnsi="Calibri" w:cs="Calibri"/>
                <w:color w:val="000000"/>
                <w:lang w:eastAsia="ru-RU"/>
              </w:rPr>
              <w:t>12,22696419</w:t>
            </w:r>
          </w:p>
        </w:tc>
        <w:tc>
          <w:tcPr>
            <w:tcW w:w="1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2BBB39" w14:textId="77777777" w:rsidR="003A5E84" w:rsidRPr="003A5E84" w:rsidRDefault="003A5E84" w:rsidP="003A5E8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A5E84">
              <w:rPr>
                <w:rFonts w:ascii="Calibri" w:eastAsia="Times New Roman" w:hAnsi="Calibri" w:cs="Calibri"/>
                <w:color w:val="000000"/>
                <w:lang w:eastAsia="ru-RU"/>
              </w:rPr>
              <w:t>12,225</w:t>
            </w:r>
          </w:p>
        </w:tc>
      </w:tr>
      <w:tr w:rsidR="003A5E84" w:rsidRPr="003A5E84" w14:paraId="033076C2" w14:textId="77777777" w:rsidTr="003A5E84">
        <w:trPr>
          <w:trHeight w:val="300"/>
          <w:jc w:val="center"/>
        </w:trPr>
        <w:tc>
          <w:tcPr>
            <w:tcW w:w="18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588AC1" w14:textId="77777777" w:rsidR="003A5E84" w:rsidRPr="003A5E84" w:rsidRDefault="003A5E84" w:rsidP="003A5E8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A5E84">
              <w:rPr>
                <w:rFonts w:ascii="Calibri" w:eastAsia="Times New Roman" w:hAnsi="Calibri" w:cs="Calibri"/>
                <w:color w:val="000000"/>
                <w:lang w:eastAsia="ru-RU"/>
              </w:rPr>
              <w:t>13,86330059</w:t>
            </w:r>
          </w:p>
        </w:tc>
        <w:tc>
          <w:tcPr>
            <w:tcW w:w="1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CFE27C" w14:textId="77777777" w:rsidR="003A5E84" w:rsidRPr="003A5E84" w:rsidRDefault="003A5E84" w:rsidP="003A5E8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A5E84">
              <w:rPr>
                <w:rFonts w:ascii="Calibri" w:eastAsia="Times New Roman" w:hAnsi="Calibri" w:cs="Calibri"/>
                <w:color w:val="000000"/>
                <w:lang w:eastAsia="ru-RU"/>
              </w:rPr>
              <w:t>13,865</w:t>
            </w:r>
          </w:p>
        </w:tc>
      </w:tr>
      <w:tr w:rsidR="003A5E84" w:rsidRPr="003A5E84" w14:paraId="2A0685F8" w14:textId="77777777" w:rsidTr="003A5E84">
        <w:trPr>
          <w:trHeight w:val="300"/>
          <w:jc w:val="center"/>
        </w:trPr>
        <w:tc>
          <w:tcPr>
            <w:tcW w:w="18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489D6E" w14:textId="77777777" w:rsidR="003A5E84" w:rsidRPr="003A5E84" w:rsidRDefault="003A5E84" w:rsidP="003A5E8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A5E84">
              <w:rPr>
                <w:rFonts w:ascii="Calibri" w:eastAsia="Times New Roman" w:hAnsi="Calibri" w:cs="Calibri"/>
                <w:color w:val="000000"/>
                <w:lang w:eastAsia="ru-RU"/>
              </w:rPr>
              <w:t>12,94192927</w:t>
            </w:r>
          </w:p>
        </w:tc>
        <w:tc>
          <w:tcPr>
            <w:tcW w:w="1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CC8490" w14:textId="77777777" w:rsidR="003A5E84" w:rsidRPr="003A5E84" w:rsidRDefault="003A5E84" w:rsidP="003A5E8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A5E84">
              <w:rPr>
                <w:rFonts w:ascii="Calibri" w:eastAsia="Times New Roman" w:hAnsi="Calibri" w:cs="Calibri"/>
                <w:color w:val="000000"/>
                <w:lang w:eastAsia="ru-RU"/>
              </w:rPr>
              <w:t>12,945</w:t>
            </w:r>
          </w:p>
        </w:tc>
      </w:tr>
      <w:tr w:rsidR="003A5E84" w:rsidRPr="003A5E84" w14:paraId="75E4C92C" w14:textId="77777777" w:rsidTr="003A5E84">
        <w:trPr>
          <w:trHeight w:val="300"/>
          <w:jc w:val="center"/>
        </w:trPr>
        <w:tc>
          <w:tcPr>
            <w:tcW w:w="18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4E4619" w14:textId="77777777" w:rsidR="003A5E84" w:rsidRPr="003A5E84" w:rsidRDefault="003A5E84" w:rsidP="003A5E8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A5E84">
              <w:rPr>
                <w:rFonts w:ascii="Calibri" w:eastAsia="Times New Roman" w:hAnsi="Calibri" w:cs="Calibri"/>
                <w:color w:val="000000"/>
                <w:lang w:eastAsia="ru-RU"/>
              </w:rPr>
              <w:t>13,15041793</w:t>
            </w:r>
          </w:p>
        </w:tc>
        <w:tc>
          <w:tcPr>
            <w:tcW w:w="1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E4001A" w14:textId="77777777" w:rsidR="003A5E84" w:rsidRPr="003A5E84" w:rsidRDefault="003A5E84" w:rsidP="003A5E8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A5E84">
              <w:rPr>
                <w:rFonts w:ascii="Calibri" w:eastAsia="Times New Roman" w:hAnsi="Calibri" w:cs="Calibri"/>
                <w:color w:val="000000"/>
                <w:lang w:eastAsia="ru-RU"/>
              </w:rPr>
              <w:t>13,155</w:t>
            </w:r>
          </w:p>
        </w:tc>
      </w:tr>
      <w:tr w:rsidR="003A5E84" w:rsidRPr="003A5E84" w14:paraId="0FE3A48E" w14:textId="77777777" w:rsidTr="003A5E84">
        <w:trPr>
          <w:trHeight w:val="300"/>
          <w:jc w:val="center"/>
        </w:trPr>
        <w:tc>
          <w:tcPr>
            <w:tcW w:w="18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069431" w14:textId="77777777" w:rsidR="003A5E84" w:rsidRPr="003A5E84" w:rsidRDefault="003A5E84" w:rsidP="003A5E8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A5E84">
              <w:rPr>
                <w:rFonts w:ascii="Calibri" w:eastAsia="Times New Roman" w:hAnsi="Calibri" w:cs="Calibri"/>
                <w:color w:val="000000"/>
                <w:lang w:eastAsia="ru-RU"/>
              </w:rPr>
              <w:t>10,66006688</w:t>
            </w:r>
          </w:p>
        </w:tc>
        <w:tc>
          <w:tcPr>
            <w:tcW w:w="1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701BB4" w14:textId="77777777" w:rsidR="003A5E84" w:rsidRPr="003A5E84" w:rsidRDefault="003A5E84" w:rsidP="003A5E8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A5E84">
              <w:rPr>
                <w:rFonts w:ascii="Calibri" w:eastAsia="Times New Roman" w:hAnsi="Calibri" w:cs="Calibri"/>
                <w:color w:val="000000"/>
                <w:lang w:eastAsia="ru-RU"/>
              </w:rPr>
              <w:t>10,665</w:t>
            </w:r>
          </w:p>
        </w:tc>
      </w:tr>
      <w:tr w:rsidR="003A5E84" w:rsidRPr="003A5E84" w14:paraId="5D3C3509" w14:textId="77777777" w:rsidTr="003A5E84">
        <w:trPr>
          <w:trHeight w:val="300"/>
          <w:jc w:val="center"/>
        </w:trPr>
        <w:tc>
          <w:tcPr>
            <w:tcW w:w="18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2C9F19" w14:textId="77777777" w:rsidR="003A5E84" w:rsidRPr="003A5E84" w:rsidRDefault="003A5E84" w:rsidP="003A5E8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A5E84">
              <w:rPr>
                <w:rFonts w:ascii="Calibri" w:eastAsia="Times New Roman" w:hAnsi="Calibri" w:cs="Calibri"/>
                <w:color w:val="000000"/>
                <w:lang w:eastAsia="ru-RU"/>
              </w:rPr>
              <w:t>13,99275432</w:t>
            </w:r>
          </w:p>
        </w:tc>
        <w:tc>
          <w:tcPr>
            <w:tcW w:w="1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E04ECE" w14:textId="77777777" w:rsidR="003A5E84" w:rsidRPr="003A5E84" w:rsidRDefault="003A5E84" w:rsidP="003A5E8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A5E84">
              <w:rPr>
                <w:rFonts w:ascii="Calibri" w:eastAsia="Times New Roman" w:hAnsi="Calibri" w:cs="Calibri"/>
                <w:color w:val="000000"/>
                <w:lang w:eastAsia="ru-RU"/>
              </w:rPr>
              <w:t>13,995</w:t>
            </w:r>
          </w:p>
        </w:tc>
      </w:tr>
      <w:tr w:rsidR="003A5E84" w:rsidRPr="003A5E84" w14:paraId="610814CB" w14:textId="77777777" w:rsidTr="003A5E84">
        <w:trPr>
          <w:trHeight w:val="300"/>
          <w:jc w:val="center"/>
        </w:trPr>
        <w:tc>
          <w:tcPr>
            <w:tcW w:w="18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CB924D" w14:textId="77777777" w:rsidR="003A5E84" w:rsidRPr="003A5E84" w:rsidRDefault="003A5E84" w:rsidP="003A5E8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A5E84">
              <w:rPr>
                <w:rFonts w:ascii="Calibri" w:eastAsia="Times New Roman" w:hAnsi="Calibri" w:cs="Calibri"/>
                <w:color w:val="000000"/>
                <w:lang w:eastAsia="ru-RU"/>
              </w:rPr>
              <w:t>12,47642182</w:t>
            </w:r>
          </w:p>
        </w:tc>
        <w:tc>
          <w:tcPr>
            <w:tcW w:w="1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B893BA" w14:textId="77777777" w:rsidR="003A5E84" w:rsidRPr="003A5E84" w:rsidRDefault="003A5E84" w:rsidP="003A5E8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A5E84">
              <w:rPr>
                <w:rFonts w:ascii="Calibri" w:eastAsia="Times New Roman" w:hAnsi="Calibri" w:cs="Calibri"/>
                <w:color w:val="000000"/>
                <w:lang w:eastAsia="ru-RU"/>
              </w:rPr>
              <w:t>12,475</w:t>
            </w:r>
          </w:p>
        </w:tc>
      </w:tr>
      <w:tr w:rsidR="003A5E84" w:rsidRPr="003A5E84" w14:paraId="37FE5639" w14:textId="77777777" w:rsidTr="003A5E84">
        <w:trPr>
          <w:trHeight w:val="300"/>
          <w:jc w:val="center"/>
        </w:trPr>
        <w:tc>
          <w:tcPr>
            <w:tcW w:w="18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12A1DE" w14:textId="77777777" w:rsidR="003A5E84" w:rsidRPr="003A5E84" w:rsidRDefault="003A5E84" w:rsidP="003A5E8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A5E84">
              <w:rPr>
                <w:rFonts w:ascii="Calibri" w:eastAsia="Times New Roman" w:hAnsi="Calibri" w:cs="Calibri"/>
                <w:color w:val="000000"/>
                <w:lang w:eastAsia="ru-RU"/>
              </w:rPr>
              <w:t>12,89375113</w:t>
            </w:r>
          </w:p>
        </w:tc>
        <w:tc>
          <w:tcPr>
            <w:tcW w:w="1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D86742" w14:textId="77777777" w:rsidR="003A5E84" w:rsidRPr="003A5E84" w:rsidRDefault="003A5E84" w:rsidP="003A5E8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A5E84">
              <w:rPr>
                <w:rFonts w:ascii="Calibri" w:eastAsia="Times New Roman" w:hAnsi="Calibri" w:cs="Calibri"/>
                <w:color w:val="000000"/>
                <w:lang w:eastAsia="ru-RU"/>
              </w:rPr>
              <w:t>12,895</w:t>
            </w:r>
          </w:p>
        </w:tc>
      </w:tr>
      <w:tr w:rsidR="003A5E84" w:rsidRPr="003A5E84" w14:paraId="2B369473" w14:textId="77777777" w:rsidTr="003A5E84">
        <w:trPr>
          <w:trHeight w:val="300"/>
          <w:jc w:val="center"/>
        </w:trPr>
        <w:tc>
          <w:tcPr>
            <w:tcW w:w="18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3E9D4D" w14:textId="77777777" w:rsidR="003A5E84" w:rsidRPr="003A5E84" w:rsidRDefault="003A5E84" w:rsidP="003A5E8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A5E84">
              <w:rPr>
                <w:rFonts w:ascii="Calibri" w:eastAsia="Times New Roman" w:hAnsi="Calibri" w:cs="Calibri"/>
                <w:color w:val="000000"/>
                <w:lang w:eastAsia="ru-RU"/>
              </w:rPr>
              <w:t>12,77698985</w:t>
            </w:r>
          </w:p>
        </w:tc>
        <w:tc>
          <w:tcPr>
            <w:tcW w:w="1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256F97" w14:textId="77777777" w:rsidR="003A5E84" w:rsidRPr="003A5E84" w:rsidRDefault="003A5E84" w:rsidP="003A5E8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A5E84">
              <w:rPr>
                <w:rFonts w:ascii="Calibri" w:eastAsia="Times New Roman" w:hAnsi="Calibri" w:cs="Calibri"/>
                <w:color w:val="000000"/>
                <w:lang w:eastAsia="ru-RU"/>
              </w:rPr>
              <w:t>12,775</w:t>
            </w:r>
          </w:p>
        </w:tc>
      </w:tr>
    </w:tbl>
    <w:p w14:paraId="1E08B342" w14:textId="0B52B9A9" w:rsidR="006C453A" w:rsidRDefault="006C453A" w:rsidP="003A5E84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14:paraId="7FA93DF7" w14:textId="2930C1CC" w:rsidR="003A5E84" w:rsidRDefault="003A5E84" w:rsidP="003A5E84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noProof/>
        </w:rPr>
        <w:drawing>
          <wp:inline distT="0" distB="0" distL="0" distR="0" wp14:anchorId="73D73677" wp14:editId="22516F8A">
            <wp:extent cx="4495800" cy="4391027"/>
            <wp:effectExtent l="0" t="0" r="0" b="9525"/>
            <wp:docPr id="1" name="Диаграмма 1">
              <a:extLst xmlns:a="http://schemas.openxmlformats.org/drawingml/2006/main">
                <a:ext uri="{FF2B5EF4-FFF2-40B4-BE49-F238E27FC236}">
                  <a16:creationId xmlns:a16="http://schemas.microsoft.com/office/drawing/2014/main" id="{DEE4F2D4-3758-401C-A98D-B931F15786BD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4"/>
              </a:graphicData>
            </a:graphic>
          </wp:inline>
        </w:drawing>
      </w:r>
    </w:p>
    <w:p w14:paraId="4E877F95" w14:textId="418A3EDC" w:rsidR="003A5E84" w:rsidRDefault="003A5E84" w:rsidP="003A5E84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3A5E84">
        <w:rPr>
          <w:rFonts w:ascii="Times New Roman" w:hAnsi="Times New Roman" w:cs="Times New Roman"/>
          <w:b/>
          <w:bCs/>
          <w:sz w:val="24"/>
          <w:szCs w:val="24"/>
        </w:rPr>
        <w:t>Вывод</w:t>
      </w:r>
      <w:r w:rsidRPr="003A5E84">
        <w:rPr>
          <w:rFonts w:ascii="Times New Roman" w:hAnsi="Times New Roman" w:cs="Times New Roman"/>
          <w:sz w:val="24"/>
          <w:szCs w:val="24"/>
        </w:rPr>
        <w:t xml:space="preserve">: предсказанный и заданный </w:t>
      </w:r>
      <w:r w:rsidRPr="003A5E84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3A5E84">
        <w:rPr>
          <w:rFonts w:ascii="Times New Roman" w:hAnsi="Times New Roman" w:cs="Times New Roman"/>
          <w:sz w:val="24"/>
          <w:szCs w:val="24"/>
        </w:rPr>
        <w:t xml:space="preserve"> близки по значениям, так как </w:t>
      </w:r>
      <w:r>
        <w:rPr>
          <w:rFonts w:ascii="Times New Roman" w:hAnsi="Times New Roman" w:cs="Times New Roman"/>
          <w:sz w:val="24"/>
          <w:szCs w:val="24"/>
        </w:rPr>
        <w:t>их расхождение очень мало</w:t>
      </w:r>
      <w:r w:rsidRPr="003A5E84">
        <w:rPr>
          <w:rFonts w:ascii="Times New Roman" w:hAnsi="Times New Roman" w:cs="Times New Roman"/>
          <w:sz w:val="24"/>
          <w:szCs w:val="24"/>
        </w:rPr>
        <w:t>. Получены оценки вектора тренда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21923">
        <w:rPr>
          <w:rFonts w:ascii="Times New Roman" w:hAnsi="Times New Roman" w:cs="Times New Roman"/>
          <w:position w:val="-14"/>
          <w:sz w:val="24"/>
          <w:szCs w:val="24"/>
        </w:rPr>
        <w:object w:dxaOrig="2880" w:dyaOrig="440" w14:anchorId="0F9CCC3F">
          <v:shape id="_x0000_i1036" type="#_x0000_t75" style="width:2in;height:22.5pt" o:ole="" fillcolor="window">
            <v:imagedata r:id="rId20" o:title=""/>
          </v:shape>
          <o:OLEObject Type="Embed" ProgID="Equation.DSMT4" ShapeID="_x0000_i1036" DrawAspect="Content" ObjectID="_1725277859" r:id="rId25"/>
        </w:object>
      </w:r>
      <w:r w:rsidRPr="003A5E8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и параметра </w:t>
      </w:r>
      <w:r w:rsidRPr="00CD4EDB">
        <w:rPr>
          <w:rFonts w:ascii="Times New Roman" w:hAnsi="Times New Roman" w:cs="Times New Roman"/>
          <w:position w:val="-6"/>
          <w:sz w:val="24"/>
          <w:szCs w:val="24"/>
        </w:rPr>
        <w:object w:dxaOrig="220" w:dyaOrig="220" w14:anchorId="045D6DA2">
          <v:shape id="_x0000_i1037" type="#_x0000_t75" style="width:11.25pt;height:11.25pt" o:ole="" fillcolor="window">
            <v:imagedata r:id="rId8" o:title=""/>
          </v:shape>
          <o:OLEObject Type="Embed" ProgID="Equation.DSMT4" ShapeID="_x0000_i1037" DrawAspect="Content" ObjectID="_1725277860" r:id="rId26"/>
        </w:object>
      </w:r>
      <w:r>
        <w:rPr>
          <w:rFonts w:ascii="Times New Roman" w:hAnsi="Times New Roman" w:cs="Times New Roman"/>
          <w:sz w:val="24"/>
          <w:szCs w:val="24"/>
        </w:rPr>
        <w:t xml:space="preserve"> случайной составляющей </w:t>
      </w:r>
      <w:r w:rsidRPr="001A74B8">
        <w:rPr>
          <w:rFonts w:ascii="Times New Roman" w:hAnsi="Times New Roman" w:cs="Times New Roman"/>
          <w:position w:val="-10"/>
          <w:sz w:val="24"/>
          <w:szCs w:val="24"/>
        </w:rPr>
        <w:object w:dxaOrig="1180" w:dyaOrig="320" w14:anchorId="0F43A098">
          <v:shape id="_x0000_i1038" type="#_x0000_t75" style="width:59.25pt;height:16.5pt" o:ole="" fillcolor="window">
            <v:imagedata r:id="rId10" o:title=""/>
          </v:shape>
          <o:OLEObject Type="Embed" ProgID="Equation.DSMT4" ShapeID="_x0000_i1038" DrawAspect="Content" ObjectID="_1725277861" r:id="rId27"/>
        </w:object>
      </w:r>
      <w:r>
        <w:rPr>
          <w:rFonts w:ascii="Times New Roman" w:hAnsi="Times New Roman" w:cs="Times New Roman"/>
          <w:sz w:val="24"/>
          <w:szCs w:val="24"/>
        </w:rPr>
        <w:t xml:space="preserve"> модели линейной регрессии</w:t>
      </w:r>
      <w:r w:rsidR="00A256F7">
        <w:rPr>
          <w:rFonts w:ascii="Times New Roman" w:hAnsi="Times New Roman" w:cs="Times New Roman"/>
          <w:sz w:val="24"/>
          <w:szCs w:val="24"/>
        </w:rPr>
        <w:t>.</w:t>
      </w:r>
    </w:p>
    <w:p w14:paraId="13983022" w14:textId="1C574A54" w:rsidR="003A5E84" w:rsidRPr="0000174A" w:rsidRDefault="003A5E84" w:rsidP="003A5E84">
      <w:pPr>
        <w:ind w:firstLine="708"/>
        <w:jc w:val="center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  <w:lang w:val="en-US"/>
            </w:rPr>
            <m:t>Y= -0</m:t>
          </m:r>
          <m:r>
            <w:rPr>
              <w:rFonts w:ascii="Cambria Math" w:hAnsi="Cambria Math" w:cs="Times New Roman"/>
              <w:sz w:val="24"/>
              <w:szCs w:val="24"/>
            </w:rPr>
            <m:t>,00306+3,00143∙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z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4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+3,00186∙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z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5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+2,99938∙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z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6</m:t>
              </m:r>
            </m:sub>
          </m:sSub>
        </m:oMath>
      </m:oMathPara>
    </w:p>
    <w:p w14:paraId="6286B763" w14:textId="48E49087" w:rsidR="0000174A" w:rsidRPr="0000174A" w:rsidRDefault="0000174A" w:rsidP="003A5E84">
      <w:pPr>
        <w:ind w:firstLine="708"/>
        <w:jc w:val="center"/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  <w:lang w:val="en-US"/>
            </w:rPr>
            <m:t>σ=0,00306</m:t>
          </m:r>
        </m:oMath>
      </m:oMathPara>
    </w:p>
    <w:p w14:paraId="5365CBF3" w14:textId="1130D44B" w:rsidR="0000174A" w:rsidRPr="00FC4582" w:rsidRDefault="0000174A" w:rsidP="0000174A">
      <w:pPr>
        <w:tabs>
          <w:tab w:val="left" w:pos="7371"/>
        </w:tabs>
        <w:spacing w:line="240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FC4582">
        <w:rPr>
          <w:rFonts w:ascii="Times New Roman" w:hAnsi="Times New Roman" w:cs="Times New Roman"/>
          <w:b/>
          <w:i/>
          <w:sz w:val="24"/>
          <w:szCs w:val="24"/>
          <w:u w:val="single"/>
        </w:rPr>
        <w:t xml:space="preserve">ЗАДАНИЕ </w:t>
      </w:r>
      <w:r>
        <w:rPr>
          <w:rFonts w:ascii="Times New Roman" w:hAnsi="Times New Roman" w:cs="Times New Roman"/>
          <w:b/>
          <w:i/>
          <w:sz w:val="24"/>
          <w:szCs w:val="24"/>
          <w:u w:val="single"/>
        </w:rPr>
        <w:t>2.2</w:t>
      </w:r>
    </w:p>
    <w:p w14:paraId="034E0478" w14:textId="77777777" w:rsidR="0000174A" w:rsidRDefault="0000174A" w:rsidP="0000174A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ана модель полиномиальной регрессии:</w:t>
      </w:r>
    </w:p>
    <w:p w14:paraId="630E253E" w14:textId="77777777" w:rsidR="0000174A" w:rsidRDefault="0000174A" w:rsidP="0000174A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14:paraId="30B79777" w14:textId="77777777" w:rsidR="0000174A" w:rsidRDefault="0000174A" w:rsidP="0000174A">
      <w:pPr>
        <w:spacing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E8134C">
        <w:rPr>
          <w:rFonts w:ascii="Times New Roman" w:hAnsi="Times New Roman" w:cs="Times New Roman"/>
          <w:position w:val="-12"/>
          <w:sz w:val="24"/>
          <w:szCs w:val="24"/>
        </w:rPr>
        <w:object w:dxaOrig="3019" w:dyaOrig="420" w14:anchorId="2F3CA2B2">
          <v:shape id="_x0000_i1039" type="#_x0000_t75" style="width:151.5pt;height:21pt" o:ole="" fillcolor="window">
            <v:imagedata r:id="rId28" o:title=""/>
          </v:shape>
          <o:OLEObject Type="Embed" ProgID="Equation.DSMT4" ShapeID="_x0000_i1039" DrawAspect="Content" ObjectID="_1725277862" r:id="rId29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2)</w:t>
      </w:r>
    </w:p>
    <w:p w14:paraId="0E3A75D8" w14:textId="77777777" w:rsidR="0000174A" w:rsidRDefault="0000174A" w:rsidP="0000174A">
      <w:pPr>
        <w:spacing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73C78920" w14:textId="1735D928" w:rsidR="0000174A" w:rsidRDefault="0000174A" w:rsidP="0000174A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ля оценки неизвестных вектора тренда </w:t>
      </w:r>
      <w:r w:rsidRPr="00E21923">
        <w:rPr>
          <w:rFonts w:ascii="Times New Roman" w:hAnsi="Times New Roman" w:cs="Times New Roman"/>
          <w:position w:val="-14"/>
          <w:sz w:val="24"/>
          <w:szCs w:val="24"/>
        </w:rPr>
        <w:object w:dxaOrig="2760" w:dyaOrig="440" w14:anchorId="443A62FA">
          <v:shape id="_x0000_i1040" type="#_x0000_t75" style="width:138pt;height:22.5pt" o:ole="" fillcolor="window">
            <v:imagedata r:id="rId30" o:title=""/>
          </v:shape>
          <o:OLEObject Type="Embed" ProgID="Equation.DSMT4" ShapeID="_x0000_i1040" DrawAspect="Content" ObjectID="_1725277863" r:id="rId31"/>
        </w:object>
      </w:r>
      <w:r>
        <w:rPr>
          <w:rFonts w:ascii="Times New Roman" w:hAnsi="Times New Roman" w:cs="Times New Roman"/>
          <w:sz w:val="24"/>
          <w:szCs w:val="24"/>
        </w:rPr>
        <w:t xml:space="preserve"> и параметра </w:t>
      </w:r>
      <w:r w:rsidRPr="00CD4EDB">
        <w:rPr>
          <w:rFonts w:ascii="Times New Roman" w:hAnsi="Times New Roman" w:cs="Times New Roman"/>
          <w:position w:val="-6"/>
          <w:sz w:val="24"/>
          <w:szCs w:val="24"/>
        </w:rPr>
        <w:object w:dxaOrig="220" w:dyaOrig="220" w14:anchorId="0EF3E245">
          <v:shape id="_x0000_i1041" type="#_x0000_t75" style="width:11.25pt;height:11.25pt" o:ole="" fillcolor="window">
            <v:imagedata r:id="rId8" o:title=""/>
          </v:shape>
          <o:OLEObject Type="Embed" ProgID="Equation.DSMT4" ShapeID="_x0000_i1041" DrawAspect="Content" ObjectID="_1725277864" r:id="rId32"/>
        </w:object>
      </w:r>
      <w:r>
        <w:rPr>
          <w:rFonts w:ascii="Times New Roman" w:hAnsi="Times New Roman" w:cs="Times New Roman"/>
          <w:sz w:val="24"/>
          <w:szCs w:val="24"/>
        </w:rPr>
        <w:t xml:space="preserve"> случайной составляющей </w:t>
      </w:r>
      <w:r w:rsidRPr="001A74B8">
        <w:rPr>
          <w:rFonts w:ascii="Times New Roman" w:hAnsi="Times New Roman" w:cs="Times New Roman"/>
          <w:position w:val="-10"/>
          <w:sz w:val="24"/>
          <w:szCs w:val="24"/>
        </w:rPr>
        <w:object w:dxaOrig="1180" w:dyaOrig="320" w14:anchorId="3D3C358D">
          <v:shape id="_x0000_i1042" type="#_x0000_t75" style="width:59.25pt;height:16.5pt" o:ole="" fillcolor="window">
            <v:imagedata r:id="rId10" o:title=""/>
          </v:shape>
          <o:OLEObject Type="Embed" ProgID="Equation.DSMT4" ShapeID="_x0000_i1042" DrawAspect="Content" ObjectID="_1725277865" r:id="rId33"/>
        </w:object>
      </w:r>
      <w:r>
        <w:rPr>
          <w:rFonts w:ascii="Times New Roman" w:hAnsi="Times New Roman" w:cs="Times New Roman"/>
          <w:sz w:val="24"/>
          <w:szCs w:val="24"/>
        </w:rPr>
        <w:t xml:space="preserve"> модели полиномиальной регрессии (21) проводился эксперимент, в котором получены </w:t>
      </w:r>
      <w:r w:rsidRPr="00B25743">
        <w:rPr>
          <w:rFonts w:ascii="Times New Roman" w:hAnsi="Times New Roman" w:cs="Times New Roman"/>
          <w:position w:val="-6"/>
          <w:sz w:val="24"/>
          <w:szCs w:val="24"/>
        </w:rPr>
        <w:object w:dxaOrig="740" w:dyaOrig="279" w14:anchorId="49DF3CD0">
          <v:shape id="_x0000_i1043" type="#_x0000_t75" style="width:36.75pt;height:14.25pt" o:ole="">
            <v:imagedata r:id="rId34" o:title=""/>
          </v:shape>
          <o:OLEObject Type="Embed" ProgID="Equation.DSMT4" ShapeID="_x0000_i1043" DrawAspect="Content" ObjectID="_1725277866" r:id="rId35"/>
        </w:object>
      </w:r>
      <w:r>
        <w:rPr>
          <w:rFonts w:ascii="Times New Roman" w:hAnsi="Times New Roman" w:cs="Times New Roman"/>
          <w:sz w:val="24"/>
          <w:szCs w:val="24"/>
        </w:rPr>
        <w:t xml:space="preserve"> значений </w:t>
      </w:r>
      <w:r w:rsidRPr="00CD726C">
        <w:rPr>
          <w:rFonts w:ascii="Times New Roman" w:hAnsi="Times New Roman" w:cs="Times New Roman"/>
          <w:position w:val="-10"/>
          <w:sz w:val="24"/>
          <w:szCs w:val="24"/>
        </w:rPr>
        <w:object w:dxaOrig="1359" w:dyaOrig="400" w14:anchorId="142CC232">
          <v:shape id="_x0000_i1044" type="#_x0000_t75" style="width:68.25pt;height:20.25pt" o:ole="" fillcolor="window">
            <v:imagedata r:id="rId36" o:title=""/>
          </v:shape>
          <o:OLEObject Type="Embed" ProgID="Equation.DSMT4" ShapeID="_x0000_i1044" DrawAspect="Content" ObjectID="_1725277867" r:id="rId37"/>
        </w:object>
      </w:r>
      <w:r>
        <w:rPr>
          <w:rFonts w:ascii="Times New Roman" w:hAnsi="Times New Roman" w:cs="Times New Roman"/>
          <w:sz w:val="24"/>
          <w:szCs w:val="24"/>
        </w:rPr>
        <w:t xml:space="preserve"> (см. </w:t>
      </w:r>
      <w:r w:rsidRPr="00A45918">
        <w:rPr>
          <w:rFonts w:ascii="Times New Roman" w:hAnsi="Times New Roman" w:cs="Times New Roman"/>
          <w:i/>
          <w:sz w:val="24"/>
          <w:szCs w:val="24"/>
        </w:rPr>
        <w:t>Таблицы 5</w: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 w:rsidRPr="00A45918">
        <w:rPr>
          <w:rFonts w:ascii="Times New Roman" w:hAnsi="Times New Roman" w:cs="Times New Roman"/>
          <w:i/>
          <w:sz w:val="24"/>
          <w:szCs w:val="24"/>
        </w:rPr>
        <w:t>6</w:t>
      </w:r>
      <w:r>
        <w:rPr>
          <w:rFonts w:ascii="Times New Roman" w:hAnsi="Times New Roman" w:cs="Times New Roman"/>
          <w:sz w:val="24"/>
          <w:szCs w:val="24"/>
        </w:rPr>
        <w:t xml:space="preserve">) регрессора модели (2) для </w:t>
      </w:r>
      <w:r w:rsidRPr="00B25743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1422A859">
          <v:shape id="_x0000_i1045" type="#_x0000_t75" style="width:12.75pt;height:11.25pt" o:ole="">
            <v:imagedata r:id="rId16" o:title=""/>
          </v:shape>
          <o:OLEObject Type="Embed" ProgID="Equation.DSMT4" ShapeID="_x0000_i1045" DrawAspect="Content" ObjectID="_1725277868" r:id="rId38"/>
        </w:object>
      </w:r>
      <w:r>
        <w:rPr>
          <w:rFonts w:ascii="Times New Roman" w:hAnsi="Times New Roman" w:cs="Times New Roman"/>
          <w:sz w:val="24"/>
          <w:szCs w:val="24"/>
        </w:rPr>
        <w:t xml:space="preserve">попарно различных значений </w:t>
      </w:r>
      <w:r w:rsidRPr="00E8134C">
        <w:rPr>
          <w:rFonts w:ascii="Times New Roman" w:hAnsi="Times New Roman" w:cs="Times New Roman"/>
          <w:position w:val="-12"/>
          <w:sz w:val="24"/>
          <w:szCs w:val="24"/>
        </w:rPr>
        <w:object w:dxaOrig="1200" w:dyaOrig="400" w14:anchorId="10A109F2">
          <v:shape id="_x0000_i1046" type="#_x0000_t75" style="width:60pt;height:20.25pt" o:ole="" fillcolor="window">
            <v:imagedata r:id="rId39" o:title=""/>
          </v:shape>
          <o:OLEObject Type="Embed" ProgID="Equation.DSMT4" ShapeID="_x0000_i1046" DrawAspect="Content" ObjectID="_1725277869" r:id="rId40"/>
        </w:object>
      </w:r>
      <w:r>
        <w:rPr>
          <w:rFonts w:ascii="Times New Roman" w:hAnsi="Times New Roman" w:cs="Times New Roman"/>
          <w:sz w:val="24"/>
          <w:szCs w:val="24"/>
        </w:rPr>
        <w:t xml:space="preserve"> (см. </w:t>
      </w:r>
      <w:r w:rsidRPr="00A45918">
        <w:rPr>
          <w:rFonts w:ascii="Times New Roman" w:hAnsi="Times New Roman" w:cs="Times New Roman"/>
          <w:i/>
          <w:sz w:val="24"/>
          <w:szCs w:val="24"/>
        </w:rPr>
        <w:t>Таблицу 7</w:t>
      </w:r>
      <w:r>
        <w:rPr>
          <w:rFonts w:ascii="Times New Roman" w:hAnsi="Times New Roman" w:cs="Times New Roman"/>
          <w:sz w:val="24"/>
          <w:szCs w:val="24"/>
        </w:rPr>
        <w:t xml:space="preserve">) единственного фактора модели (2). Требуется получить оценки вектора тренда </w:t>
      </w:r>
      <w:r w:rsidRPr="00E21923">
        <w:rPr>
          <w:rFonts w:ascii="Times New Roman" w:hAnsi="Times New Roman" w:cs="Times New Roman"/>
          <w:position w:val="-14"/>
          <w:sz w:val="24"/>
          <w:szCs w:val="24"/>
        </w:rPr>
        <w:object w:dxaOrig="2760" w:dyaOrig="440" w14:anchorId="0D073174">
          <v:shape id="_x0000_i1047" type="#_x0000_t75" style="width:138pt;height:22.5pt" o:ole="" fillcolor="window">
            <v:imagedata r:id="rId41" o:title=""/>
          </v:shape>
          <o:OLEObject Type="Embed" ProgID="Equation.DSMT4" ShapeID="_x0000_i1047" DrawAspect="Content" ObjectID="_1725277870" r:id="rId42"/>
        </w:object>
      </w:r>
      <w:r>
        <w:rPr>
          <w:rFonts w:ascii="Times New Roman" w:hAnsi="Times New Roman" w:cs="Times New Roman"/>
          <w:sz w:val="24"/>
          <w:szCs w:val="24"/>
        </w:rPr>
        <w:t xml:space="preserve"> и параметра </w:t>
      </w:r>
      <w:r w:rsidRPr="00CD4EDB">
        <w:rPr>
          <w:rFonts w:ascii="Times New Roman" w:hAnsi="Times New Roman" w:cs="Times New Roman"/>
          <w:position w:val="-6"/>
          <w:sz w:val="24"/>
          <w:szCs w:val="24"/>
        </w:rPr>
        <w:object w:dxaOrig="220" w:dyaOrig="220" w14:anchorId="6800ECE1">
          <v:shape id="_x0000_i1048" type="#_x0000_t75" style="width:11.25pt;height:11.25pt" o:ole="" fillcolor="window">
            <v:imagedata r:id="rId8" o:title=""/>
          </v:shape>
          <o:OLEObject Type="Embed" ProgID="Equation.DSMT4" ShapeID="_x0000_i1048" DrawAspect="Content" ObjectID="_1725277871" r:id="rId43"/>
        </w:object>
      </w:r>
      <w:r>
        <w:rPr>
          <w:rFonts w:ascii="Times New Roman" w:hAnsi="Times New Roman" w:cs="Times New Roman"/>
          <w:sz w:val="24"/>
          <w:szCs w:val="24"/>
        </w:rPr>
        <w:t xml:space="preserve"> случайной составляющей </w:t>
      </w:r>
      <w:r w:rsidRPr="001A74B8">
        <w:rPr>
          <w:rFonts w:ascii="Times New Roman" w:hAnsi="Times New Roman" w:cs="Times New Roman"/>
          <w:position w:val="-10"/>
          <w:sz w:val="24"/>
          <w:szCs w:val="24"/>
        </w:rPr>
        <w:object w:dxaOrig="1180" w:dyaOrig="320" w14:anchorId="068C675B">
          <v:shape id="_x0000_i1049" type="#_x0000_t75" style="width:59.25pt;height:16.5pt" o:ole="" fillcolor="window">
            <v:imagedata r:id="rId10" o:title=""/>
          </v:shape>
          <o:OLEObject Type="Embed" ProgID="Equation.DSMT4" ShapeID="_x0000_i1049" DrawAspect="Content" ObjectID="_1725277872" r:id="rId44"/>
        </w:object>
      </w:r>
      <w:r>
        <w:rPr>
          <w:rFonts w:ascii="Times New Roman" w:hAnsi="Times New Roman" w:cs="Times New Roman"/>
          <w:sz w:val="24"/>
          <w:szCs w:val="24"/>
        </w:rPr>
        <w:t xml:space="preserve"> модели полиномиальной регрессии (2). Результаты расчётов проиллюстрировать графически, сопроводив их необходимыми комментариями.</w:t>
      </w:r>
    </w:p>
    <w:p w14:paraId="07D88AE8" w14:textId="179EBC77" w:rsidR="00213DB6" w:rsidRPr="00213DB6" w:rsidRDefault="00213DB6" w:rsidP="00213DB6">
      <w:pPr>
        <w:jc w:val="center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α=0</m:t>
        </m:r>
        <m:r>
          <w:rPr>
            <w:rFonts w:ascii="Cambria Math" w:hAnsi="Cambria Math" w:cs="Times New Roman"/>
            <w:sz w:val="24"/>
            <w:szCs w:val="24"/>
          </w:rPr>
          <m:t>,</m:t>
        </m:r>
        <m:r>
          <w:rPr>
            <w:rFonts w:ascii="Cambria Math" w:hAnsi="Cambria Math" w:cs="Times New Roman"/>
            <w:sz w:val="24"/>
            <w:szCs w:val="24"/>
          </w:rPr>
          <m:t>075</m:t>
        </m:r>
      </m:oMath>
      <w:r w:rsidRPr="00213DB6">
        <w:rPr>
          <w:rFonts w:ascii="Times New Roman" w:eastAsiaTheme="minorEastAsia" w:hAnsi="Times New Roman" w:cs="Times New Roman"/>
          <w:sz w:val="24"/>
          <w:szCs w:val="24"/>
        </w:rPr>
        <w:t xml:space="preserve"> , </w:t>
      </w:r>
      <w:r>
        <w:rPr>
          <w:rFonts w:ascii="Times New Roman" w:eastAsiaTheme="minorEastAsia" w:hAnsi="Times New Roman" w:cs="Times New Roman"/>
          <w:sz w:val="24"/>
          <w:szCs w:val="24"/>
          <w:lang w:val="en-US"/>
        </w:rPr>
        <w:t>N</w:t>
      </w:r>
      <w:r w:rsidRPr="00213DB6">
        <w:rPr>
          <w:rFonts w:ascii="Times New Roman" w:eastAsiaTheme="minorEastAsia" w:hAnsi="Times New Roman" w:cs="Times New Roman"/>
          <w:sz w:val="24"/>
          <w:szCs w:val="24"/>
        </w:rPr>
        <w:t xml:space="preserve"> = 1</w:t>
      </w:r>
    </w:p>
    <w:tbl>
      <w:tblPr>
        <w:tblW w:w="3840" w:type="dxa"/>
        <w:jc w:val="center"/>
        <w:tblLook w:val="04A0" w:firstRow="1" w:lastRow="0" w:firstColumn="1" w:lastColumn="0" w:noHBand="0" w:noVBand="1"/>
      </w:tblPr>
      <w:tblGrid>
        <w:gridCol w:w="960"/>
        <w:gridCol w:w="960"/>
        <w:gridCol w:w="1052"/>
        <w:gridCol w:w="960"/>
      </w:tblGrid>
      <w:tr w:rsidR="0055428F" w:rsidRPr="0055428F" w14:paraId="5DE50B4D" w14:textId="77777777" w:rsidTr="0055428F">
        <w:trPr>
          <w:trHeight w:val="315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20C8A8" w14:textId="77777777" w:rsidR="0055428F" w:rsidRPr="0055428F" w:rsidRDefault="0055428F" w:rsidP="0055428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55428F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t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BEA7FB" w14:textId="77777777" w:rsidR="0055428F" w:rsidRPr="0055428F" w:rsidRDefault="0055428F" w:rsidP="0055428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55428F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t^2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3EFE95" w14:textId="77777777" w:rsidR="0055428F" w:rsidRPr="0055428F" w:rsidRDefault="0055428F" w:rsidP="0055428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55428F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t^3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B96F06" w14:textId="77777777" w:rsidR="0055428F" w:rsidRPr="0055428F" w:rsidRDefault="0055428F" w:rsidP="0055428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55428F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y</w:t>
            </w:r>
          </w:p>
        </w:tc>
      </w:tr>
      <w:tr w:rsidR="0055428F" w:rsidRPr="0055428F" w14:paraId="15A75146" w14:textId="77777777" w:rsidTr="0055428F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EF65CF" w14:textId="77777777" w:rsidR="0055428F" w:rsidRPr="0055428F" w:rsidRDefault="0055428F" w:rsidP="0055428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5428F">
              <w:rPr>
                <w:rFonts w:ascii="Calibri" w:eastAsia="Times New Roman" w:hAnsi="Calibri" w:cs="Calibri"/>
                <w:color w:val="000000"/>
                <w:lang w:eastAsia="ru-RU"/>
              </w:rPr>
              <w:t>0,0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219210" w14:textId="77777777" w:rsidR="0055428F" w:rsidRPr="0055428F" w:rsidRDefault="0055428F" w:rsidP="0055428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5428F">
              <w:rPr>
                <w:rFonts w:ascii="Calibri" w:eastAsia="Times New Roman" w:hAnsi="Calibri" w:cs="Calibri"/>
                <w:color w:val="000000"/>
                <w:lang w:eastAsia="ru-RU"/>
              </w:rPr>
              <w:t>0,002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ED3DD0" w14:textId="77777777" w:rsidR="0055428F" w:rsidRPr="0055428F" w:rsidRDefault="0055428F" w:rsidP="0055428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5428F">
              <w:rPr>
                <w:rFonts w:ascii="Calibri" w:eastAsia="Times New Roman" w:hAnsi="Calibri" w:cs="Calibri"/>
                <w:color w:val="000000"/>
                <w:lang w:eastAsia="ru-RU"/>
              </w:rPr>
              <w:t>0,00012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6931C6" w14:textId="77777777" w:rsidR="0055428F" w:rsidRPr="0055428F" w:rsidRDefault="0055428F" w:rsidP="0055428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5428F">
              <w:rPr>
                <w:rFonts w:ascii="Calibri" w:eastAsia="Times New Roman" w:hAnsi="Calibri" w:cs="Calibri"/>
                <w:color w:val="000000"/>
                <w:lang w:eastAsia="ru-RU"/>
              </w:rPr>
              <w:t>0,978</w:t>
            </w:r>
          </w:p>
        </w:tc>
      </w:tr>
      <w:tr w:rsidR="0055428F" w:rsidRPr="0055428F" w14:paraId="68F50741" w14:textId="77777777" w:rsidTr="0055428F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E5A3D3" w14:textId="77777777" w:rsidR="0055428F" w:rsidRPr="0055428F" w:rsidRDefault="0055428F" w:rsidP="0055428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5428F">
              <w:rPr>
                <w:rFonts w:ascii="Calibri" w:eastAsia="Times New Roman" w:hAnsi="Calibri" w:cs="Calibri"/>
                <w:color w:val="000000"/>
                <w:lang w:eastAsia="ru-RU"/>
              </w:rPr>
              <w:t>0,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CAB4BC" w14:textId="77777777" w:rsidR="0055428F" w:rsidRPr="0055428F" w:rsidRDefault="0055428F" w:rsidP="0055428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5428F">
              <w:rPr>
                <w:rFonts w:ascii="Calibri" w:eastAsia="Times New Roman" w:hAnsi="Calibri" w:cs="Calibri"/>
                <w:color w:val="000000"/>
                <w:lang w:eastAsia="ru-RU"/>
              </w:rPr>
              <w:t>0,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847D65" w14:textId="77777777" w:rsidR="0055428F" w:rsidRPr="0055428F" w:rsidRDefault="0055428F" w:rsidP="0055428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5428F">
              <w:rPr>
                <w:rFonts w:ascii="Calibri" w:eastAsia="Times New Roman" w:hAnsi="Calibri" w:cs="Calibri"/>
                <w:color w:val="000000"/>
                <w:lang w:eastAsia="ru-RU"/>
              </w:rPr>
              <w:t>0,0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CB5126" w14:textId="77777777" w:rsidR="0055428F" w:rsidRPr="0055428F" w:rsidRDefault="0055428F" w:rsidP="0055428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5428F">
              <w:rPr>
                <w:rFonts w:ascii="Calibri" w:eastAsia="Times New Roman" w:hAnsi="Calibri" w:cs="Calibri"/>
                <w:color w:val="000000"/>
                <w:lang w:eastAsia="ru-RU"/>
              </w:rPr>
              <w:t>1,036</w:t>
            </w:r>
          </w:p>
        </w:tc>
      </w:tr>
      <w:tr w:rsidR="0055428F" w:rsidRPr="0055428F" w14:paraId="79CA48A9" w14:textId="77777777" w:rsidTr="0055428F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242A66" w14:textId="77777777" w:rsidR="0055428F" w:rsidRPr="0055428F" w:rsidRDefault="0055428F" w:rsidP="0055428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5428F">
              <w:rPr>
                <w:rFonts w:ascii="Calibri" w:eastAsia="Times New Roman" w:hAnsi="Calibri" w:cs="Calibri"/>
                <w:color w:val="000000"/>
                <w:lang w:eastAsia="ru-RU"/>
              </w:rPr>
              <w:t>0,1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7B401A" w14:textId="77777777" w:rsidR="0055428F" w:rsidRPr="0055428F" w:rsidRDefault="0055428F" w:rsidP="0055428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5428F">
              <w:rPr>
                <w:rFonts w:ascii="Calibri" w:eastAsia="Times New Roman" w:hAnsi="Calibri" w:cs="Calibri"/>
                <w:color w:val="000000"/>
                <w:lang w:eastAsia="ru-RU"/>
              </w:rPr>
              <w:t>0,022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57165C" w14:textId="77777777" w:rsidR="0055428F" w:rsidRPr="0055428F" w:rsidRDefault="0055428F" w:rsidP="0055428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5428F">
              <w:rPr>
                <w:rFonts w:ascii="Calibri" w:eastAsia="Times New Roman" w:hAnsi="Calibri" w:cs="Calibri"/>
                <w:color w:val="000000"/>
                <w:lang w:eastAsia="ru-RU"/>
              </w:rPr>
              <w:t>0,00337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01BD5C" w14:textId="77777777" w:rsidR="0055428F" w:rsidRPr="0055428F" w:rsidRDefault="0055428F" w:rsidP="0055428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5428F">
              <w:rPr>
                <w:rFonts w:ascii="Calibri" w:eastAsia="Times New Roman" w:hAnsi="Calibri" w:cs="Calibri"/>
                <w:color w:val="000000"/>
                <w:lang w:eastAsia="ru-RU"/>
              </w:rPr>
              <w:t>1,101</w:t>
            </w:r>
          </w:p>
        </w:tc>
      </w:tr>
      <w:tr w:rsidR="0055428F" w:rsidRPr="0055428F" w14:paraId="799BD7ED" w14:textId="77777777" w:rsidTr="0055428F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527E38" w14:textId="77777777" w:rsidR="0055428F" w:rsidRPr="0055428F" w:rsidRDefault="0055428F" w:rsidP="0055428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5428F">
              <w:rPr>
                <w:rFonts w:ascii="Calibri" w:eastAsia="Times New Roman" w:hAnsi="Calibri" w:cs="Calibri"/>
                <w:color w:val="000000"/>
                <w:lang w:eastAsia="ru-RU"/>
              </w:rPr>
              <w:t>0,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C109E0" w14:textId="77777777" w:rsidR="0055428F" w:rsidRPr="0055428F" w:rsidRDefault="0055428F" w:rsidP="0055428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5428F">
              <w:rPr>
                <w:rFonts w:ascii="Calibri" w:eastAsia="Times New Roman" w:hAnsi="Calibri" w:cs="Calibri"/>
                <w:color w:val="000000"/>
                <w:lang w:eastAsia="ru-RU"/>
              </w:rPr>
              <w:t>0,0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A4C6EB" w14:textId="77777777" w:rsidR="0055428F" w:rsidRPr="0055428F" w:rsidRDefault="0055428F" w:rsidP="0055428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5428F">
              <w:rPr>
                <w:rFonts w:ascii="Calibri" w:eastAsia="Times New Roman" w:hAnsi="Calibri" w:cs="Calibri"/>
                <w:color w:val="000000"/>
                <w:lang w:eastAsia="ru-RU"/>
              </w:rPr>
              <w:t>0,00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6FF878" w14:textId="77777777" w:rsidR="0055428F" w:rsidRPr="0055428F" w:rsidRDefault="0055428F" w:rsidP="0055428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5428F">
              <w:rPr>
                <w:rFonts w:ascii="Calibri" w:eastAsia="Times New Roman" w:hAnsi="Calibri" w:cs="Calibri"/>
                <w:color w:val="000000"/>
                <w:lang w:eastAsia="ru-RU"/>
              </w:rPr>
              <w:t>1,173</w:t>
            </w:r>
          </w:p>
        </w:tc>
      </w:tr>
      <w:tr w:rsidR="0055428F" w:rsidRPr="0055428F" w14:paraId="5E2D96D2" w14:textId="77777777" w:rsidTr="0055428F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B7921C" w14:textId="77777777" w:rsidR="0055428F" w:rsidRPr="0055428F" w:rsidRDefault="0055428F" w:rsidP="0055428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5428F">
              <w:rPr>
                <w:rFonts w:ascii="Calibri" w:eastAsia="Times New Roman" w:hAnsi="Calibri" w:cs="Calibri"/>
                <w:color w:val="000000"/>
                <w:lang w:eastAsia="ru-RU"/>
              </w:rPr>
              <w:t>0,2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6D357C" w14:textId="77777777" w:rsidR="0055428F" w:rsidRPr="0055428F" w:rsidRDefault="0055428F" w:rsidP="0055428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5428F">
              <w:rPr>
                <w:rFonts w:ascii="Calibri" w:eastAsia="Times New Roman" w:hAnsi="Calibri" w:cs="Calibri"/>
                <w:color w:val="000000"/>
                <w:lang w:eastAsia="ru-RU"/>
              </w:rPr>
              <w:t>0,062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A98C72" w14:textId="77777777" w:rsidR="0055428F" w:rsidRPr="0055428F" w:rsidRDefault="0055428F" w:rsidP="0055428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5428F">
              <w:rPr>
                <w:rFonts w:ascii="Calibri" w:eastAsia="Times New Roman" w:hAnsi="Calibri" w:cs="Calibri"/>
                <w:color w:val="000000"/>
                <w:lang w:eastAsia="ru-RU"/>
              </w:rPr>
              <w:t>0,01562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7DC64E" w14:textId="77777777" w:rsidR="0055428F" w:rsidRPr="0055428F" w:rsidRDefault="0055428F" w:rsidP="0055428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5428F">
              <w:rPr>
                <w:rFonts w:ascii="Calibri" w:eastAsia="Times New Roman" w:hAnsi="Calibri" w:cs="Calibri"/>
                <w:color w:val="000000"/>
                <w:lang w:eastAsia="ru-RU"/>
              </w:rPr>
              <w:t>1,253</w:t>
            </w:r>
          </w:p>
        </w:tc>
      </w:tr>
      <w:tr w:rsidR="0055428F" w:rsidRPr="0055428F" w14:paraId="38AC2766" w14:textId="77777777" w:rsidTr="0055428F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FFD321" w14:textId="77777777" w:rsidR="0055428F" w:rsidRPr="0055428F" w:rsidRDefault="0055428F" w:rsidP="0055428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5428F">
              <w:rPr>
                <w:rFonts w:ascii="Calibri" w:eastAsia="Times New Roman" w:hAnsi="Calibri" w:cs="Calibri"/>
                <w:color w:val="000000"/>
                <w:lang w:eastAsia="ru-RU"/>
              </w:rPr>
              <w:t>0,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534E7D" w14:textId="77777777" w:rsidR="0055428F" w:rsidRPr="0055428F" w:rsidRDefault="0055428F" w:rsidP="0055428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5428F">
              <w:rPr>
                <w:rFonts w:ascii="Calibri" w:eastAsia="Times New Roman" w:hAnsi="Calibri" w:cs="Calibri"/>
                <w:color w:val="000000"/>
                <w:lang w:eastAsia="ru-RU"/>
              </w:rPr>
              <w:t>0,0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F6DF6A" w14:textId="77777777" w:rsidR="0055428F" w:rsidRPr="0055428F" w:rsidRDefault="0055428F" w:rsidP="0055428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5428F">
              <w:rPr>
                <w:rFonts w:ascii="Calibri" w:eastAsia="Times New Roman" w:hAnsi="Calibri" w:cs="Calibri"/>
                <w:color w:val="000000"/>
                <w:lang w:eastAsia="ru-RU"/>
              </w:rPr>
              <w:t>0,02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E59C5B" w14:textId="77777777" w:rsidR="0055428F" w:rsidRPr="0055428F" w:rsidRDefault="0055428F" w:rsidP="0055428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5428F">
              <w:rPr>
                <w:rFonts w:ascii="Calibri" w:eastAsia="Times New Roman" w:hAnsi="Calibri" w:cs="Calibri"/>
                <w:color w:val="000000"/>
                <w:lang w:eastAsia="ru-RU"/>
              </w:rPr>
              <w:t>1,342</w:t>
            </w:r>
          </w:p>
        </w:tc>
      </w:tr>
      <w:tr w:rsidR="0055428F" w:rsidRPr="0055428F" w14:paraId="4D1D7FCE" w14:textId="77777777" w:rsidTr="0055428F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7053D0" w14:textId="77777777" w:rsidR="0055428F" w:rsidRPr="0055428F" w:rsidRDefault="0055428F" w:rsidP="0055428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5428F">
              <w:rPr>
                <w:rFonts w:ascii="Calibri" w:eastAsia="Times New Roman" w:hAnsi="Calibri" w:cs="Calibri"/>
                <w:color w:val="000000"/>
                <w:lang w:eastAsia="ru-RU"/>
              </w:rPr>
              <w:t>0,3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4C31A5" w14:textId="77777777" w:rsidR="0055428F" w:rsidRPr="0055428F" w:rsidRDefault="0055428F" w:rsidP="0055428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5428F">
              <w:rPr>
                <w:rFonts w:ascii="Calibri" w:eastAsia="Times New Roman" w:hAnsi="Calibri" w:cs="Calibri"/>
                <w:color w:val="000000"/>
                <w:lang w:eastAsia="ru-RU"/>
              </w:rPr>
              <w:t>0,122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19740A" w14:textId="77777777" w:rsidR="0055428F" w:rsidRPr="0055428F" w:rsidRDefault="0055428F" w:rsidP="0055428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5428F">
              <w:rPr>
                <w:rFonts w:ascii="Calibri" w:eastAsia="Times New Roman" w:hAnsi="Calibri" w:cs="Calibri"/>
                <w:color w:val="000000"/>
                <w:lang w:eastAsia="ru-RU"/>
              </w:rPr>
              <w:t>0,04287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856917" w14:textId="77777777" w:rsidR="0055428F" w:rsidRPr="0055428F" w:rsidRDefault="0055428F" w:rsidP="0055428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5428F">
              <w:rPr>
                <w:rFonts w:ascii="Calibri" w:eastAsia="Times New Roman" w:hAnsi="Calibri" w:cs="Calibri"/>
                <w:color w:val="000000"/>
                <w:lang w:eastAsia="ru-RU"/>
              </w:rPr>
              <w:t>1,44</w:t>
            </w:r>
          </w:p>
        </w:tc>
      </w:tr>
      <w:tr w:rsidR="0055428F" w:rsidRPr="0055428F" w14:paraId="289F6F34" w14:textId="77777777" w:rsidTr="0055428F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BCE39D" w14:textId="77777777" w:rsidR="0055428F" w:rsidRPr="0055428F" w:rsidRDefault="0055428F" w:rsidP="0055428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5428F">
              <w:rPr>
                <w:rFonts w:ascii="Calibri" w:eastAsia="Times New Roman" w:hAnsi="Calibri" w:cs="Calibri"/>
                <w:color w:val="000000"/>
                <w:lang w:eastAsia="ru-RU"/>
              </w:rPr>
              <w:t>0,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74FFD0" w14:textId="77777777" w:rsidR="0055428F" w:rsidRPr="0055428F" w:rsidRDefault="0055428F" w:rsidP="0055428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5428F">
              <w:rPr>
                <w:rFonts w:ascii="Calibri" w:eastAsia="Times New Roman" w:hAnsi="Calibri" w:cs="Calibri"/>
                <w:color w:val="000000"/>
                <w:lang w:eastAsia="ru-RU"/>
              </w:rPr>
              <w:t>0,1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86991D" w14:textId="77777777" w:rsidR="0055428F" w:rsidRPr="0055428F" w:rsidRDefault="0055428F" w:rsidP="0055428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5428F">
              <w:rPr>
                <w:rFonts w:ascii="Calibri" w:eastAsia="Times New Roman" w:hAnsi="Calibri" w:cs="Calibri"/>
                <w:color w:val="000000"/>
                <w:lang w:eastAsia="ru-RU"/>
              </w:rPr>
              <w:t>0,06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ACE378" w14:textId="77777777" w:rsidR="0055428F" w:rsidRPr="0055428F" w:rsidRDefault="0055428F" w:rsidP="0055428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5428F">
              <w:rPr>
                <w:rFonts w:ascii="Calibri" w:eastAsia="Times New Roman" w:hAnsi="Calibri" w:cs="Calibri"/>
                <w:color w:val="000000"/>
                <w:lang w:eastAsia="ru-RU"/>
              </w:rPr>
              <w:t>1,549</w:t>
            </w:r>
          </w:p>
        </w:tc>
      </w:tr>
      <w:tr w:rsidR="0055428F" w:rsidRPr="0055428F" w14:paraId="50C2805B" w14:textId="77777777" w:rsidTr="0055428F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79D3FE" w14:textId="77777777" w:rsidR="0055428F" w:rsidRPr="0055428F" w:rsidRDefault="0055428F" w:rsidP="0055428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5428F">
              <w:rPr>
                <w:rFonts w:ascii="Calibri" w:eastAsia="Times New Roman" w:hAnsi="Calibri" w:cs="Calibri"/>
                <w:color w:val="000000"/>
                <w:lang w:eastAsia="ru-RU"/>
              </w:rPr>
              <w:t>0,4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C6704B" w14:textId="77777777" w:rsidR="0055428F" w:rsidRPr="0055428F" w:rsidRDefault="0055428F" w:rsidP="0055428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5428F">
              <w:rPr>
                <w:rFonts w:ascii="Calibri" w:eastAsia="Times New Roman" w:hAnsi="Calibri" w:cs="Calibri"/>
                <w:color w:val="000000"/>
                <w:lang w:eastAsia="ru-RU"/>
              </w:rPr>
              <w:t>0,202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CECFDA" w14:textId="77777777" w:rsidR="0055428F" w:rsidRPr="0055428F" w:rsidRDefault="0055428F" w:rsidP="0055428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5428F">
              <w:rPr>
                <w:rFonts w:ascii="Calibri" w:eastAsia="Times New Roman" w:hAnsi="Calibri" w:cs="Calibri"/>
                <w:color w:val="000000"/>
                <w:lang w:eastAsia="ru-RU"/>
              </w:rPr>
              <w:t>0,09112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08B989" w14:textId="77777777" w:rsidR="0055428F" w:rsidRPr="0055428F" w:rsidRDefault="0055428F" w:rsidP="0055428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5428F">
              <w:rPr>
                <w:rFonts w:ascii="Calibri" w:eastAsia="Times New Roman" w:hAnsi="Calibri" w:cs="Calibri"/>
                <w:color w:val="000000"/>
                <w:lang w:eastAsia="ru-RU"/>
              </w:rPr>
              <w:t>1,669</w:t>
            </w:r>
          </w:p>
        </w:tc>
      </w:tr>
      <w:tr w:rsidR="0055428F" w:rsidRPr="0055428F" w14:paraId="03805438" w14:textId="77777777" w:rsidTr="0055428F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C2F6C1" w14:textId="77777777" w:rsidR="0055428F" w:rsidRPr="0055428F" w:rsidRDefault="0055428F" w:rsidP="0055428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5428F">
              <w:rPr>
                <w:rFonts w:ascii="Calibri" w:eastAsia="Times New Roman" w:hAnsi="Calibri" w:cs="Calibri"/>
                <w:color w:val="000000"/>
                <w:lang w:eastAsia="ru-RU"/>
              </w:rPr>
              <w:t>0,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811FD4" w14:textId="77777777" w:rsidR="0055428F" w:rsidRPr="0055428F" w:rsidRDefault="0055428F" w:rsidP="0055428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5428F">
              <w:rPr>
                <w:rFonts w:ascii="Calibri" w:eastAsia="Times New Roman" w:hAnsi="Calibri" w:cs="Calibri"/>
                <w:color w:val="000000"/>
                <w:lang w:eastAsia="ru-RU"/>
              </w:rPr>
              <w:t>0,2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AF006E" w14:textId="77777777" w:rsidR="0055428F" w:rsidRPr="0055428F" w:rsidRDefault="0055428F" w:rsidP="0055428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5428F">
              <w:rPr>
                <w:rFonts w:ascii="Calibri" w:eastAsia="Times New Roman" w:hAnsi="Calibri" w:cs="Calibri"/>
                <w:color w:val="000000"/>
                <w:lang w:eastAsia="ru-RU"/>
              </w:rPr>
              <w:t>0,12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B02B77" w14:textId="77777777" w:rsidR="0055428F" w:rsidRPr="0055428F" w:rsidRDefault="0055428F" w:rsidP="0055428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5428F">
              <w:rPr>
                <w:rFonts w:ascii="Calibri" w:eastAsia="Times New Roman" w:hAnsi="Calibri" w:cs="Calibri"/>
                <w:color w:val="000000"/>
                <w:lang w:eastAsia="ru-RU"/>
              </w:rPr>
              <w:t>1,8</w:t>
            </w:r>
          </w:p>
        </w:tc>
      </w:tr>
      <w:tr w:rsidR="0055428F" w:rsidRPr="0055428F" w14:paraId="15BD4BE4" w14:textId="77777777" w:rsidTr="0055428F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2B8F9B" w14:textId="77777777" w:rsidR="0055428F" w:rsidRPr="0055428F" w:rsidRDefault="0055428F" w:rsidP="0055428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5428F">
              <w:rPr>
                <w:rFonts w:ascii="Calibri" w:eastAsia="Times New Roman" w:hAnsi="Calibri" w:cs="Calibri"/>
                <w:color w:val="000000"/>
                <w:lang w:eastAsia="ru-RU"/>
              </w:rPr>
              <w:t>0,5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310E0B" w14:textId="77777777" w:rsidR="0055428F" w:rsidRPr="0055428F" w:rsidRDefault="0055428F" w:rsidP="0055428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5428F">
              <w:rPr>
                <w:rFonts w:ascii="Calibri" w:eastAsia="Times New Roman" w:hAnsi="Calibri" w:cs="Calibri"/>
                <w:color w:val="000000"/>
                <w:lang w:eastAsia="ru-RU"/>
              </w:rPr>
              <w:t>0,302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F482A7" w14:textId="77777777" w:rsidR="0055428F" w:rsidRPr="0055428F" w:rsidRDefault="0055428F" w:rsidP="0055428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5428F">
              <w:rPr>
                <w:rFonts w:ascii="Calibri" w:eastAsia="Times New Roman" w:hAnsi="Calibri" w:cs="Calibri"/>
                <w:color w:val="000000"/>
                <w:lang w:eastAsia="ru-RU"/>
              </w:rPr>
              <w:t>0,16637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452586" w14:textId="77777777" w:rsidR="0055428F" w:rsidRPr="0055428F" w:rsidRDefault="0055428F" w:rsidP="0055428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5428F">
              <w:rPr>
                <w:rFonts w:ascii="Calibri" w:eastAsia="Times New Roman" w:hAnsi="Calibri" w:cs="Calibri"/>
                <w:color w:val="000000"/>
                <w:lang w:eastAsia="ru-RU"/>
              </w:rPr>
              <w:t>1,944</w:t>
            </w:r>
          </w:p>
        </w:tc>
      </w:tr>
      <w:tr w:rsidR="0055428F" w:rsidRPr="0055428F" w14:paraId="289095A6" w14:textId="77777777" w:rsidTr="0055428F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1524E0" w14:textId="77777777" w:rsidR="0055428F" w:rsidRPr="0055428F" w:rsidRDefault="0055428F" w:rsidP="0055428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5428F">
              <w:rPr>
                <w:rFonts w:ascii="Calibri" w:eastAsia="Times New Roman" w:hAnsi="Calibri" w:cs="Calibri"/>
                <w:color w:val="000000"/>
                <w:lang w:eastAsia="ru-RU"/>
              </w:rPr>
              <w:t>0,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345DF2" w14:textId="77777777" w:rsidR="0055428F" w:rsidRPr="0055428F" w:rsidRDefault="0055428F" w:rsidP="0055428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5428F">
              <w:rPr>
                <w:rFonts w:ascii="Calibri" w:eastAsia="Times New Roman" w:hAnsi="Calibri" w:cs="Calibri"/>
                <w:color w:val="000000"/>
                <w:lang w:eastAsia="ru-RU"/>
              </w:rPr>
              <w:t>0,3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04EC13" w14:textId="77777777" w:rsidR="0055428F" w:rsidRPr="0055428F" w:rsidRDefault="0055428F" w:rsidP="0055428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5428F">
              <w:rPr>
                <w:rFonts w:ascii="Calibri" w:eastAsia="Times New Roman" w:hAnsi="Calibri" w:cs="Calibri"/>
                <w:color w:val="000000"/>
                <w:lang w:eastAsia="ru-RU"/>
              </w:rPr>
              <w:t>0,21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E1629A" w14:textId="77777777" w:rsidR="0055428F" w:rsidRPr="0055428F" w:rsidRDefault="0055428F" w:rsidP="0055428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5428F">
              <w:rPr>
                <w:rFonts w:ascii="Calibri" w:eastAsia="Times New Roman" w:hAnsi="Calibri" w:cs="Calibri"/>
                <w:color w:val="000000"/>
                <w:lang w:eastAsia="ru-RU"/>
              </w:rPr>
              <w:t>2,101</w:t>
            </w:r>
          </w:p>
        </w:tc>
      </w:tr>
      <w:tr w:rsidR="0055428F" w:rsidRPr="0055428F" w14:paraId="34659FC7" w14:textId="77777777" w:rsidTr="0055428F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C9C3C4" w14:textId="77777777" w:rsidR="0055428F" w:rsidRPr="0055428F" w:rsidRDefault="0055428F" w:rsidP="0055428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5428F">
              <w:rPr>
                <w:rFonts w:ascii="Calibri" w:eastAsia="Times New Roman" w:hAnsi="Calibri" w:cs="Calibri"/>
                <w:color w:val="000000"/>
                <w:lang w:eastAsia="ru-RU"/>
              </w:rPr>
              <w:t>0,6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681476" w14:textId="77777777" w:rsidR="0055428F" w:rsidRPr="0055428F" w:rsidRDefault="0055428F" w:rsidP="0055428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5428F">
              <w:rPr>
                <w:rFonts w:ascii="Calibri" w:eastAsia="Times New Roman" w:hAnsi="Calibri" w:cs="Calibri"/>
                <w:color w:val="000000"/>
                <w:lang w:eastAsia="ru-RU"/>
              </w:rPr>
              <w:t>0,422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E5E00A" w14:textId="77777777" w:rsidR="0055428F" w:rsidRPr="0055428F" w:rsidRDefault="0055428F" w:rsidP="0055428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5428F">
              <w:rPr>
                <w:rFonts w:ascii="Calibri" w:eastAsia="Times New Roman" w:hAnsi="Calibri" w:cs="Calibri"/>
                <w:color w:val="000000"/>
                <w:lang w:eastAsia="ru-RU"/>
              </w:rPr>
              <w:t>0,27462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D0AC0F" w14:textId="77777777" w:rsidR="0055428F" w:rsidRPr="0055428F" w:rsidRDefault="0055428F" w:rsidP="0055428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5428F">
              <w:rPr>
                <w:rFonts w:ascii="Calibri" w:eastAsia="Times New Roman" w:hAnsi="Calibri" w:cs="Calibri"/>
                <w:color w:val="000000"/>
                <w:lang w:eastAsia="ru-RU"/>
              </w:rPr>
              <w:t>2,272</w:t>
            </w:r>
          </w:p>
        </w:tc>
      </w:tr>
      <w:tr w:rsidR="0055428F" w:rsidRPr="0055428F" w14:paraId="5342196A" w14:textId="77777777" w:rsidTr="0055428F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AF7773" w14:textId="77777777" w:rsidR="0055428F" w:rsidRPr="0055428F" w:rsidRDefault="0055428F" w:rsidP="0055428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5428F">
              <w:rPr>
                <w:rFonts w:ascii="Calibri" w:eastAsia="Times New Roman" w:hAnsi="Calibri" w:cs="Calibri"/>
                <w:color w:val="000000"/>
                <w:lang w:eastAsia="ru-RU"/>
              </w:rPr>
              <w:t>0,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864EAC" w14:textId="77777777" w:rsidR="0055428F" w:rsidRPr="0055428F" w:rsidRDefault="0055428F" w:rsidP="0055428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5428F">
              <w:rPr>
                <w:rFonts w:ascii="Calibri" w:eastAsia="Times New Roman" w:hAnsi="Calibri" w:cs="Calibri"/>
                <w:color w:val="000000"/>
                <w:lang w:eastAsia="ru-RU"/>
              </w:rPr>
              <w:t>0,4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84D270" w14:textId="77777777" w:rsidR="0055428F" w:rsidRPr="0055428F" w:rsidRDefault="0055428F" w:rsidP="0055428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5428F">
              <w:rPr>
                <w:rFonts w:ascii="Calibri" w:eastAsia="Times New Roman" w:hAnsi="Calibri" w:cs="Calibri"/>
                <w:color w:val="000000"/>
                <w:lang w:eastAsia="ru-RU"/>
              </w:rPr>
              <w:t>0,34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89BDC6" w14:textId="77777777" w:rsidR="0055428F" w:rsidRPr="0055428F" w:rsidRDefault="0055428F" w:rsidP="0055428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5428F">
              <w:rPr>
                <w:rFonts w:ascii="Calibri" w:eastAsia="Times New Roman" w:hAnsi="Calibri" w:cs="Calibri"/>
                <w:color w:val="000000"/>
                <w:lang w:eastAsia="ru-RU"/>
              </w:rPr>
              <w:t>2,458</w:t>
            </w:r>
          </w:p>
        </w:tc>
      </w:tr>
      <w:tr w:rsidR="0055428F" w:rsidRPr="0055428F" w14:paraId="4107710C" w14:textId="77777777" w:rsidTr="0055428F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D5D219" w14:textId="77777777" w:rsidR="0055428F" w:rsidRPr="0055428F" w:rsidRDefault="0055428F" w:rsidP="0055428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5428F">
              <w:rPr>
                <w:rFonts w:ascii="Calibri" w:eastAsia="Times New Roman" w:hAnsi="Calibri" w:cs="Calibri"/>
                <w:color w:val="000000"/>
                <w:lang w:eastAsia="ru-RU"/>
              </w:rPr>
              <w:t>0,7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E9D3B7" w14:textId="77777777" w:rsidR="0055428F" w:rsidRPr="0055428F" w:rsidRDefault="0055428F" w:rsidP="0055428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5428F">
              <w:rPr>
                <w:rFonts w:ascii="Calibri" w:eastAsia="Times New Roman" w:hAnsi="Calibri" w:cs="Calibri"/>
                <w:color w:val="000000"/>
                <w:lang w:eastAsia="ru-RU"/>
              </w:rPr>
              <w:t>0,562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6BC3A9" w14:textId="77777777" w:rsidR="0055428F" w:rsidRPr="0055428F" w:rsidRDefault="0055428F" w:rsidP="0055428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5428F">
              <w:rPr>
                <w:rFonts w:ascii="Calibri" w:eastAsia="Times New Roman" w:hAnsi="Calibri" w:cs="Calibri"/>
                <w:color w:val="000000"/>
                <w:lang w:eastAsia="ru-RU"/>
              </w:rPr>
              <w:t>0,42187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3DFC5F" w14:textId="77777777" w:rsidR="0055428F" w:rsidRPr="0055428F" w:rsidRDefault="0055428F" w:rsidP="0055428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5428F">
              <w:rPr>
                <w:rFonts w:ascii="Calibri" w:eastAsia="Times New Roman" w:hAnsi="Calibri" w:cs="Calibri"/>
                <w:color w:val="000000"/>
                <w:lang w:eastAsia="ru-RU"/>
              </w:rPr>
              <w:t>2,659</w:t>
            </w:r>
          </w:p>
        </w:tc>
      </w:tr>
      <w:tr w:rsidR="0055428F" w:rsidRPr="0055428F" w14:paraId="490121A1" w14:textId="77777777" w:rsidTr="0055428F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88BD76" w14:textId="77777777" w:rsidR="0055428F" w:rsidRPr="0055428F" w:rsidRDefault="0055428F" w:rsidP="0055428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5428F">
              <w:rPr>
                <w:rFonts w:ascii="Calibri" w:eastAsia="Times New Roman" w:hAnsi="Calibri" w:cs="Calibri"/>
                <w:color w:val="000000"/>
                <w:lang w:eastAsia="ru-RU"/>
              </w:rPr>
              <w:t>0,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D94B7A" w14:textId="77777777" w:rsidR="0055428F" w:rsidRPr="0055428F" w:rsidRDefault="0055428F" w:rsidP="0055428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5428F">
              <w:rPr>
                <w:rFonts w:ascii="Calibri" w:eastAsia="Times New Roman" w:hAnsi="Calibri" w:cs="Calibri"/>
                <w:color w:val="000000"/>
                <w:lang w:eastAsia="ru-RU"/>
              </w:rPr>
              <w:t>0,6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3191F1" w14:textId="77777777" w:rsidR="0055428F" w:rsidRPr="0055428F" w:rsidRDefault="0055428F" w:rsidP="0055428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5428F">
              <w:rPr>
                <w:rFonts w:ascii="Calibri" w:eastAsia="Times New Roman" w:hAnsi="Calibri" w:cs="Calibri"/>
                <w:color w:val="000000"/>
                <w:lang w:eastAsia="ru-RU"/>
              </w:rPr>
              <w:t>0,51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B87F87" w14:textId="77777777" w:rsidR="0055428F" w:rsidRPr="0055428F" w:rsidRDefault="0055428F" w:rsidP="0055428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5428F">
              <w:rPr>
                <w:rFonts w:ascii="Calibri" w:eastAsia="Times New Roman" w:hAnsi="Calibri" w:cs="Calibri"/>
                <w:color w:val="000000"/>
                <w:lang w:eastAsia="ru-RU"/>
              </w:rPr>
              <w:t>2,877</w:t>
            </w:r>
          </w:p>
        </w:tc>
      </w:tr>
      <w:tr w:rsidR="0055428F" w:rsidRPr="0055428F" w14:paraId="377F0A05" w14:textId="77777777" w:rsidTr="0055428F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73F12F" w14:textId="77777777" w:rsidR="0055428F" w:rsidRPr="0055428F" w:rsidRDefault="0055428F" w:rsidP="0055428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5428F">
              <w:rPr>
                <w:rFonts w:ascii="Calibri" w:eastAsia="Times New Roman" w:hAnsi="Calibri" w:cs="Calibri"/>
                <w:color w:val="000000"/>
                <w:lang w:eastAsia="ru-RU"/>
              </w:rPr>
              <w:t>0,8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F86DCB" w14:textId="77777777" w:rsidR="0055428F" w:rsidRPr="0055428F" w:rsidRDefault="0055428F" w:rsidP="0055428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5428F">
              <w:rPr>
                <w:rFonts w:ascii="Calibri" w:eastAsia="Times New Roman" w:hAnsi="Calibri" w:cs="Calibri"/>
                <w:color w:val="000000"/>
                <w:lang w:eastAsia="ru-RU"/>
              </w:rPr>
              <w:t>0,722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98D6CC" w14:textId="77777777" w:rsidR="0055428F" w:rsidRPr="0055428F" w:rsidRDefault="0055428F" w:rsidP="0055428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5428F">
              <w:rPr>
                <w:rFonts w:ascii="Calibri" w:eastAsia="Times New Roman" w:hAnsi="Calibri" w:cs="Calibri"/>
                <w:color w:val="000000"/>
                <w:lang w:eastAsia="ru-RU"/>
              </w:rPr>
              <w:t>0,61412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74FF9E" w14:textId="77777777" w:rsidR="0055428F" w:rsidRPr="0055428F" w:rsidRDefault="0055428F" w:rsidP="0055428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5428F">
              <w:rPr>
                <w:rFonts w:ascii="Calibri" w:eastAsia="Times New Roman" w:hAnsi="Calibri" w:cs="Calibri"/>
                <w:color w:val="000000"/>
                <w:lang w:eastAsia="ru-RU"/>
              </w:rPr>
              <w:t>3,112</w:t>
            </w:r>
          </w:p>
        </w:tc>
      </w:tr>
      <w:tr w:rsidR="0055428F" w:rsidRPr="0055428F" w14:paraId="37CC79B5" w14:textId="77777777" w:rsidTr="0055428F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B02F72" w14:textId="77777777" w:rsidR="0055428F" w:rsidRPr="0055428F" w:rsidRDefault="0055428F" w:rsidP="0055428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5428F">
              <w:rPr>
                <w:rFonts w:ascii="Calibri" w:eastAsia="Times New Roman" w:hAnsi="Calibri" w:cs="Calibri"/>
                <w:color w:val="000000"/>
                <w:lang w:eastAsia="ru-RU"/>
              </w:rPr>
              <w:t>0,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18E2C9" w14:textId="77777777" w:rsidR="0055428F" w:rsidRPr="0055428F" w:rsidRDefault="0055428F" w:rsidP="0055428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5428F">
              <w:rPr>
                <w:rFonts w:ascii="Calibri" w:eastAsia="Times New Roman" w:hAnsi="Calibri" w:cs="Calibri"/>
                <w:color w:val="000000"/>
                <w:lang w:eastAsia="ru-RU"/>
              </w:rPr>
              <w:t>0,8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C0FF9A" w14:textId="77777777" w:rsidR="0055428F" w:rsidRPr="0055428F" w:rsidRDefault="0055428F" w:rsidP="0055428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5428F">
              <w:rPr>
                <w:rFonts w:ascii="Calibri" w:eastAsia="Times New Roman" w:hAnsi="Calibri" w:cs="Calibri"/>
                <w:color w:val="000000"/>
                <w:lang w:eastAsia="ru-RU"/>
              </w:rPr>
              <w:t>0,72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1A94D5" w14:textId="77777777" w:rsidR="0055428F" w:rsidRPr="0055428F" w:rsidRDefault="0055428F" w:rsidP="0055428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5428F">
              <w:rPr>
                <w:rFonts w:ascii="Calibri" w:eastAsia="Times New Roman" w:hAnsi="Calibri" w:cs="Calibri"/>
                <w:color w:val="000000"/>
                <w:lang w:eastAsia="ru-RU"/>
              </w:rPr>
              <w:t>3,364</w:t>
            </w:r>
          </w:p>
        </w:tc>
      </w:tr>
      <w:tr w:rsidR="0055428F" w:rsidRPr="0055428F" w14:paraId="2BDEE416" w14:textId="77777777" w:rsidTr="0055428F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65F5C9" w14:textId="77777777" w:rsidR="0055428F" w:rsidRPr="0055428F" w:rsidRDefault="0055428F" w:rsidP="0055428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5428F">
              <w:rPr>
                <w:rFonts w:ascii="Calibri" w:eastAsia="Times New Roman" w:hAnsi="Calibri" w:cs="Calibri"/>
                <w:color w:val="000000"/>
                <w:lang w:eastAsia="ru-RU"/>
              </w:rPr>
              <w:t>0,9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930279" w14:textId="77777777" w:rsidR="0055428F" w:rsidRPr="0055428F" w:rsidRDefault="0055428F" w:rsidP="0055428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5428F">
              <w:rPr>
                <w:rFonts w:ascii="Calibri" w:eastAsia="Times New Roman" w:hAnsi="Calibri" w:cs="Calibri"/>
                <w:color w:val="000000"/>
                <w:lang w:eastAsia="ru-RU"/>
              </w:rPr>
              <w:t>0,902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D2CFB9" w14:textId="77777777" w:rsidR="0055428F" w:rsidRPr="0055428F" w:rsidRDefault="0055428F" w:rsidP="0055428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5428F">
              <w:rPr>
                <w:rFonts w:ascii="Calibri" w:eastAsia="Times New Roman" w:hAnsi="Calibri" w:cs="Calibri"/>
                <w:color w:val="000000"/>
                <w:lang w:eastAsia="ru-RU"/>
              </w:rPr>
              <w:t>0,85737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77B81D" w14:textId="77777777" w:rsidR="0055428F" w:rsidRPr="0055428F" w:rsidRDefault="0055428F" w:rsidP="0055428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5428F">
              <w:rPr>
                <w:rFonts w:ascii="Calibri" w:eastAsia="Times New Roman" w:hAnsi="Calibri" w:cs="Calibri"/>
                <w:color w:val="000000"/>
                <w:lang w:eastAsia="ru-RU"/>
              </w:rPr>
              <w:t>3,635</w:t>
            </w:r>
          </w:p>
        </w:tc>
      </w:tr>
      <w:tr w:rsidR="0055428F" w:rsidRPr="0055428F" w14:paraId="2F9A628F" w14:textId="77777777" w:rsidTr="0055428F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E0F8A2" w14:textId="77777777" w:rsidR="0055428F" w:rsidRPr="0055428F" w:rsidRDefault="0055428F" w:rsidP="0055428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5428F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AF341E" w14:textId="77777777" w:rsidR="0055428F" w:rsidRPr="0055428F" w:rsidRDefault="0055428F" w:rsidP="0055428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5428F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6F57DC" w14:textId="77777777" w:rsidR="0055428F" w:rsidRPr="0055428F" w:rsidRDefault="0055428F" w:rsidP="0055428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5428F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8A8197" w14:textId="77777777" w:rsidR="0055428F" w:rsidRPr="0055428F" w:rsidRDefault="0055428F" w:rsidP="0055428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5428F">
              <w:rPr>
                <w:rFonts w:ascii="Calibri" w:eastAsia="Times New Roman" w:hAnsi="Calibri" w:cs="Calibri"/>
                <w:color w:val="000000"/>
                <w:lang w:eastAsia="ru-RU"/>
              </w:rPr>
              <w:t>3,925</w:t>
            </w:r>
          </w:p>
        </w:tc>
      </w:tr>
    </w:tbl>
    <w:p w14:paraId="6C9B98E1" w14:textId="77777777" w:rsidR="0000174A" w:rsidRDefault="0000174A" w:rsidP="0000174A">
      <w:pPr>
        <w:ind w:firstLine="708"/>
        <w:rPr>
          <w:rFonts w:ascii="Times New Roman" w:hAnsi="Times New Roman" w:cs="Times New Roman"/>
          <w:sz w:val="24"/>
          <w:szCs w:val="24"/>
        </w:rPr>
      </w:pPr>
    </w:p>
    <w:p w14:paraId="5DFE30DA" w14:textId="66A1EA04" w:rsidR="0000174A" w:rsidRDefault="0000174A" w:rsidP="0000174A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5916B8">
        <w:rPr>
          <w:rFonts w:ascii="Times New Roman" w:hAnsi="Times New Roman" w:cs="Times New Roman"/>
          <w:sz w:val="24"/>
          <w:szCs w:val="24"/>
        </w:rPr>
        <w:t xml:space="preserve">Вычисления будем производить в программе </w:t>
      </w:r>
      <w:r w:rsidRPr="005916B8">
        <w:rPr>
          <w:rFonts w:ascii="Times New Roman" w:hAnsi="Times New Roman" w:cs="Times New Roman"/>
          <w:sz w:val="24"/>
          <w:szCs w:val="24"/>
          <w:lang w:val="en-US"/>
        </w:rPr>
        <w:t>Excel</w:t>
      </w:r>
      <w:r w:rsidRPr="005916B8">
        <w:rPr>
          <w:rFonts w:ascii="Times New Roman" w:hAnsi="Times New Roman" w:cs="Times New Roman"/>
          <w:sz w:val="24"/>
          <w:szCs w:val="24"/>
        </w:rPr>
        <w:t xml:space="preserve"> с помощью пункта «Анализ данных» → «Регрессия»</w:t>
      </w:r>
    </w:p>
    <w:p w14:paraId="7BA4F315" w14:textId="77777777" w:rsidR="0000174A" w:rsidRPr="005916B8" w:rsidRDefault="0000174A" w:rsidP="0000174A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5916B8">
        <w:rPr>
          <w:rFonts w:ascii="Times New Roman" w:hAnsi="Times New Roman" w:cs="Times New Roman"/>
          <w:sz w:val="24"/>
          <w:szCs w:val="24"/>
        </w:rPr>
        <w:t>Получаем следующие данные:</w:t>
      </w:r>
    </w:p>
    <w:tbl>
      <w:tblPr>
        <w:tblW w:w="6540" w:type="dxa"/>
        <w:jc w:val="center"/>
        <w:tblLook w:val="04A0" w:firstRow="1" w:lastRow="0" w:firstColumn="1" w:lastColumn="0" w:noHBand="0" w:noVBand="1"/>
      </w:tblPr>
      <w:tblGrid>
        <w:gridCol w:w="2180"/>
        <w:gridCol w:w="2180"/>
        <w:gridCol w:w="2180"/>
      </w:tblGrid>
      <w:tr w:rsidR="0000174A" w:rsidRPr="0000174A" w14:paraId="5A572D1A" w14:textId="77777777" w:rsidTr="0000174A">
        <w:trPr>
          <w:trHeight w:val="300"/>
          <w:jc w:val="center"/>
        </w:trPr>
        <w:tc>
          <w:tcPr>
            <w:tcW w:w="2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9709E8" w14:textId="77777777" w:rsidR="0000174A" w:rsidRPr="0000174A" w:rsidRDefault="0000174A" w:rsidP="000017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</w:pPr>
            <w:r w:rsidRPr="0000174A"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  <w:t> </w:t>
            </w:r>
          </w:p>
        </w:tc>
        <w:tc>
          <w:tcPr>
            <w:tcW w:w="2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63E332" w14:textId="77777777" w:rsidR="0000174A" w:rsidRPr="0000174A" w:rsidRDefault="0000174A" w:rsidP="000017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</w:pPr>
            <w:r w:rsidRPr="0000174A"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  <w:t>Коэффициенты</w:t>
            </w:r>
          </w:p>
        </w:tc>
        <w:tc>
          <w:tcPr>
            <w:tcW w:w="2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0FCDCE" w14:textId="77777777" w:rsidR="0000174A" w:rsidRPr="0000174A" w:rsidRDefault="0000174A" w:rsidP="000017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</w:pPr>
            <w:r w:rsidRPr="0000174A"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  <w:t>t-статистика</w:t>
            </w:r>
          </w:p>
        </w:tc>
      </w:tr>
      <w:tr w:rsidR="0000174A" w:rsidRPr="0000174A" w14:paraId="264D266E" w14:textId="77777777" w:rsidTr="0000174A">
        <w:trPr>
          <w:trHeight w:val="300"/>
          <w:jc w:val="center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6A3368" w14:textId="77777777" w:rsidR="0000174A" w:rsidRPr="0000174A" w:rsidRDefault="0000174A" w:rsidP="0000174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0174A">
              <w:rPr>
                <w:rFonts w:ascii="Calibri" w:eastAsia="Times New Roman" w:hAnsi="Calibri" w:cs="Calibri"/>
                <w:color w:val="000000"/>
                <w:lang w:eastAsia="ru-RU"/>
              </w:rPr>
              <w:t>Y-пересечение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430B60" w14:textId="77777777" w:rsidR="0000174A" w:rsidRPr="0000174A" w:rsidRDefault="0000174A" w:rsidP="0000174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0174A">
              <w:rPr>
                <w:rFonts w:ascii="Calibri" w:eastAsia="Times New Roman" w:hAnsi="Calibri" w:cs="Calibri"/>
                <w:color w:val="000000"/>
                <w:lang w:eastAsia="ru-RU"/>
              </w:rPr>
              <w:t>0,925321569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183F9B" w14:textId="77777777" w:rsidR="0000174A" w:rsidRPr="0000174A" w:rsidRDefault="0000174A" w:rsidP="0000174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0174A">
              <w:rPr>
                <w:rFonts w:ascii="Calibri" w:eastAsia="Times New Roman" w:hAnsi="Calibri" w:cs="Calibri"/>
                <w:color w:val="000000"/>
                <w:lang w:eastAsia="ru-RU"/>
              </w:rPr>
              <w:t>4117,682748</w:t>
            </w:r>
          </w:p>
        </w:tc>
      </w:tr>
      <w:tr w:rsidR="0000174A" w:rsidRPr="0000174A" w14:paraId="416B98B4" w14:textId="77777777" w:rsidTr="0000174A">
        <w:trPr>
          <w:trHeight w:val="300"/>
          <w:jc w:val="center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C80D05" w14:textId="77777777" w:rsidR="0000174A" w:rsidRPr="0000174A" w:rsidRDefault="0000174A" w:rsidP="0000174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0174A">
              <w:rPr>
                <w:rFonts w:ascii="Calibri" w:eastAsia="Times New Roman" w:hAnsi="Calibri" w:cs="Calibri"/>
                <w:color w:val="000000"/>
                <w:lang w:eastAsia="ru-RU"/>
              </w:rPr>
              <w:t>t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A86876" w14:textId="77777777" w:rsidR="0000174A" w:rsidRPr="0000174A" w:rsidRDefault="0000174A" w:rsidP="0000174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0174A">
              <w:rPr>
                <w:rFonts w:ascii="Calibri" w:eastAsia="Times New Roman" w:hAnsi="Calibri" w:cs="Calibri"/>
                <w:color w:val="000000"/>
                <w:lang w:eastAsia="ru-RU"/>
              </w:rPr>
              <w:t>0,997862856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BC4338" w14:textId="77777777" w:rsidR="0000174A" w:rsidRPr="0000174A" w:rsidRDefault="0000174A" w:rsidP="0000174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0174A">
              <w:rPr>
                <w:rFonts w:ascii="Calibri" w:eastAsia="Times New Roman" w:hAnsi="Calibri" w:cs="Calibri"/>
                <w:color w:val="000000"/>
                <w:lang w:eastAsia="ru-RU"/>
              </w:rPr>
              <w:t>551,8017254</w:t>
            </w:r>
          </w:p>
        </w:tc>
      </w:tr>
      <w:tr w:rsidR="0000174A" w:rsidRPr="0000174A" w14:paraId="2F168D6A" w14:textId="77777777" w:rsidTr="0000174A">
        <w:trPr>
          <w:trHeight w:val="300"/>
          <w:jc w:val="center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CE17AB" w14:textId="77777777" w:rsidR="0000174A" w:rsidRPr="0000174A" w:rsidRDefault="0000174A" w:rsidP="0000174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0174A">
              <w:rPr>
                <w:rFonts w:ascii="Calibri" w:eastAsia="Times New Roman" w:hAnsi="Calibri" w:cs="Calibri"/>
                <w:color w:val="000000"/>
                <w:lang w:eastAsia="ru-RU"/>
              </w:rPr>
              <w:t>t^2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6ED2A4" w14:textId="77777777" w:rsidR="0000174A" w:rsidRPr="0000174A" w:rsidRDefault="0000174A" w:rsidP="0000174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0174A">
              <w:rPr>
                <w:rFonts w:ascii="Calibri" w:eastAsia="Times New Roman" w:hAnsi="Calibri" w:cs="Calibri"/>
                <w:color w:val="000000"/>
                <w:lang w:eastAsia="ru-RU"/>
              </w:rPr>
              <w:t>1,003770645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93970C" w14:textId="77777777" w:rsidR="0000174A" w:rsidRPr="0000174A" w:rsidRDefault="0000174A" w:rsidP="0000174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0174A">
              <w:rPr>
                <w:rFonts w:ascii="Calibri" w:eastAsia="Times New Roman" w:hAnsi="Calibri" w:cs="Calibri"/>
                <w:color w:val="000000"/>
                <w:lang w:eastAsia="ru-RU"/>
              </w:rPr>
              <w:t>254,0416208</w:t>
            </w:r>
          </w:p>
        </w:tc>
      </w:tr>
      <w:tr w:rsidR="0000174A" w:rsidRPr="0000174A" w14:paraId="66910FE2" w14:textId="77777777" w:rsidTr="0000174A">
        <w:trPr>
          <w:trHeight w:val="300"/>
          <w:jc w:val="center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3BDE46" w14:textId="77777777" w:rsidR="0000174A" w:rsidRPr="0000174A" w:rsidRDefault="0000174A" w:rsidP="0000174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0174A">
              <w:rPr>
                <w:rFonts w:ascii="Calibri" w:eastAsia="Times New Roman" w:hAnsi="Calibri" w:cs="Calibri"/>
                <w:color w:val="000000"/>
                <w:lang w:eastAsia="ru-RU"/>
              </w:rPr>
              <w:t>t^3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CAD0D7" w14:textId="77777777" w:rsidR="0000174A" w:rsidRPr="0000174A" w:rsidRDefault="0000174A" w:rsidP="0000174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0174A">
              <w:rPr>
                <w:rFonts w:ascii="Calibri" w:eastAsia="Times New Roman" w:hAnsi="Calibri" w:cs="Calibri"/>
                <w:color w:val="000000"/>
                <w:lang w:eastAsia="ru-RU"/>
              </w:rPr>
              <w:t>0,99808694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BA7E6E" w14:textId="77777777" w:rsidR="0000174A" w:rsidRPr="0000174A" w:rsidRDefault="0000174A" w:rsidP="0000174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0174A">
              <w:rPr>
                <w:rFonts w:ascii="Calibri" w:eastAsia="Times New Roman" w:hAnsi="Calibri" w:cs="Calibri"/>
                <w:color w:val="000000"/>
                <w:lang w:eastAsia="ru-RU"/>
              </w:rPr>
              <w:t>402,8576166</w:t>
            </w:r>
          </w:p>
        </w:tc>
      </w:tr>
    </w:tbl>
    <w:p w14:paraId="1CDEED27" w14:textId="4DA56AD5" w:rsidR="0000174A" w:rsidRDefault="0000174A" w:rsidP="0000174A">
      <w:pPr>
        <w:ind w:firstLine="708"/>
        <w:jc w:val="center"/>
        <w:rPr>
          <w:rFonts w:ascii="Times New Roman" w:hAnsi="Times New Roman" w:cs="Times New Roman"/>
          <w:iCs/>
          <w:sz w:val="24"/>
          <w:szCs w:val="24"/>
          <w:lang w:val="en-US"/>
        </w:rPr>
      </w:pPr>
    </w:p>
    <w:tbl>
      <w:tblPr>
        <w:tblW w:w="4360" w:type="dxa"/>
        <w:jc w:val="center"/>
        <w:tblLook w:val="04A0" w:firstRow="1" w:lastRow="0" w:firstColumn="1" w:lastColumn="0" w:noHBand="0" w:noVBand="1"/>
      </w:tblPr>
      <w:tblGrid>
        <w:gridCol w:w="2180"/>
        <w:gridCol w:w="2180"/>
      </w:tblGrid>
      <w:tr w:rsidR="0000174A" w:rsidRPr="0000174A" w14:paraId="57AC0B85" w14:textId="77777777" w:rsidTr="0000174A">
        <w:trPr>
          <w:trHeight w:val="300"/>
          <w:jc w:val="center"/>
        </w:trPr>
        <w:tc>
          <w:tcPr>
            <w:tcW w:w="2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A8355D" w14:textId="77777777" w:rsidR="0000174A" w:rsidRPr="0000174A" w:rsidRDefault="0000174A" w:rsidP="0000174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0174A">
              <w:rPr>
                <w:rFonts w:ascii="Calibri" w:eastAsia="Times New Roman" w:hAnsi="Calibri" w:cs="Calibri"/>
                <w:color w:val="000000"/>
                <w:lang w:eastAsia="ru-RU"/>
              </w:rPr>
              <w:t>Стандартная ошибка</w:t>
            </w:r>
          </w:p>
        </w:tc>
        <w:tc>
          <w:tcPr>
            <w:tcW w:w="2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13FBB4" w14:textId="77777777" w:rsidR="0000174A" w:rsidRPr="0000174A" w:rsidRDefault="0000174A" w:rsidP="0000174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0174A">
              <w:rPr>
                <w:rFonts w:ascii="Calibri" w:eastAsia="Times New Roman" w:hAnsi="Calibri" w:cs="Calibri"/>
                <w:color w:val="000000"/>
                <w:lang w:eastAsia="ru-RU"/>
              </w:rPr>
              <w:t>0,000205724</w:t>
            </w:r>
          </w:p>
        </w:tc>
      </w:tr>
    </w:tbl>
    <w:p w14:paraId="5E004DBC" w14:textId="62DADEE8" w:rsidR="0000174A" w:rsidRDefault="0000174A" w:rsidP="0000174A">
      <w:pPr>
        <w:ind w:firstLine="708"/>
        <w:jc w:val="center"/>
        <w:rPr>
          <w:rFonts w:ascii="Times New Roman" w:hAnsi="Times New Roman" w:cs="Times New Roman"/>
          <w:iCs/>
          <w:sz w:val="24"/>
          <w:szCs w:val="24"/>
          <w:lang w:val="en-US"/>
        </w:rPr>
      </w:pPr>
    </w:p>
    <w:p w14:paraId="765231EB" w14:textId="77777777" w:rsidR="000964A1" w:rsidRDefault="000964A1" w:rsidP="00213DB6">
      <w:pPr>
        <w:rPr>
          <w:rFonts w:ascii="Times New Roman" w:hAnsi="Times New Roman" w:cs="Times New Roman"/>
          <w:iCs/>
          <w:sz w:val="24"/>
          <w:szCs w:val="24"/>
          <w:lang w:val="en-US"/>
        </w:rPr>
      </w:pPr>
    </w:p>
    <w:tbl>
      <w:tblPr>
        <w:tblW w:w="5160" w:type="dxa"/>
        <w:jc w:val="center"/>
        <w:tblLook w:val="04A0" w:firstRow="1" w:lastRow="0" w:firstColumn="1" w:lastColumn="0" w:noHBand="0" w:noVBand="1"/>
      </w:tblPr>
      <w:tblGrid>
        <w:gridCol w:w="1400"/>
        <w:gridCol w:w="2800"/>
        <w:gridCol w:w="960"/>
      </w:tblGrid>
      <w:tr w:rsidR="0000174A" w:rsidRPr="0000174A" w14:paraId="05CC4F50" w14:textId="77777777" w:rsidTr="0000174A">
        <w:trPr>
          <w:trHeight w:val="315"/>
          <w:jc w:val="center"/>
        </w:trPr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F72229" w14:textId="77777777" w:rsidR="0000174A" w:rsidRPr="0000174A" w:rsidRDefault="0000174A" w:rsidP="000017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00174A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lastRenderedPageBreak/>
              <w:t>t</w:t>
            </w:r>
          </w:p>
        </w:tc>
        <w:tc>
          <w:tcPr>
            <w:tcW w:w="2800" w:type="dxa"/>
            <w:tcBorders>
              <w:top w:val="single" w:sz="4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E6779C" w14:textId="77777777" w:rsidR="0000174A" w:rsidRPr="0000174A" w:rsidRDefault="0000174A" w:rsidP="000017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lang w:eastAsia="ru-RU"/>
              </w:rPr>
            </w:pPr>
            <w:r w:rsidRPr="0000174A"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lang w:eastAsia="ru-RU"/>
              </w:rPr>
              <w:t>Предсказанное y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8740C3" w14:textId="77777777" w:rsidR="0000174A" w:rsidRPr="0000174A" w:rsidRDefault="0000174A" w:rsidP="000017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00174A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y</w:t>
            </w:r>
          </w:p>
        </w:tc>
      </w:tr>
      <w:tr w:rsidR="0000174A" w:rsidRPr="0000174A" w14:paraId="5866238C" w14:textId="77777777" w:rsidTr="0000174A">
        <w:trPr>
          <w:trHeight w:val="300"/>
          <w:jc w:val="center"/>
        </w:trPr>
        <w:tc>
          <w:tcPr>
            <w:tcW w:w="14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0B6BB6" w14:textId="77777777" w:rsidR="0000174A" w:rsidRPr="0000174A" w:rsidRDefault="0000174A" w:rsidP="0000174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0174A">
              <w:rPr>
                <w:rFonts w:ascii="Calibri" w:eastAsia="Times New Roman" w:hAnsi="Calibri" w:cs="Calibri"/>
                <w:color w:val="000000"/>
                <w:lang w:eastAsia="ru-RU"/>
              </w:rPr>
              <w:t>0,05</w:t>
            </w:r>
          </w:p>
        </w:tc>
        <w:tc>
          <w:tcPr>
            <w:tcW w:w="2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2FC8B5" w14:textId="77777777" w:rsidR="0000174A" w:rsidRPr="0000174A" w:rsidRDefault="0000174A" w:rsidP="0000174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0174A">
              <w:rPr>
                <w:rFonts w:ascii="Calibri" w:eastAsia="Times New Roman" w:hAnsi="Calibri" w:cs="Calibri"/>
                <w:color w:val="000000"/>
                <w:lang w:eastAsia="ru-RU"/>
              </w:rPr>
              <w:t>0,97784889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33AC50" w14:textId="77777777" w:rsidR="0000174A" w:rsidRPr="0000174A" w:rsidRDefault="0000174A" w:rsidP="0000174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0174A">
              <w:rPr>
                <w:rFonts w:ascii="Calibri" w:eastAsia="Times New Roman" w:hAnsi="Calibri" w:cs="Calibri"/>
                <w:color w:val="000000"/>
                <w:lang w:eastAsia="ru-RU"/>
              </w:rPr>
              <w:t>0,978</w:t>
            </w:r>
          </w:p>
        </w:tc>
      </w:tr>
      <w:tr w:rsidR="0000174A" w:rsidRPr="0000174A" w14:paraId="12853D16" w14:textId="77777777" w:rsidTr="0000174A">
        <w:trPr>
          <w:trHeight w:val="300"/>
          <w:jc w:val="center"/>
        </w:trPr>
        <w:tc>
          <w:tcPr>
            <w:tcW w:w="14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6E8B52" w14:textId="77777777" w:rsidR="0000174A" w:rsidRPr="0000174A" w:rsidRDefault="0000174A" w:rsidP="0000174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0174A">
              <w:rPr>
                <w:rFonts w:ascii="Calibri" w:eastAsia="Times New Roman" w:hAnsi="Calibri" w:cs="Calibri"/>
                <w:color w:val="000000"/>
                <w:lang w:eastAsia="ru-RU"/>
              </w:rPr>
              <w:t>0,1</w:t>
            </w:r>
          </w:p>
        </w:tc>
        <w:tc>
          <w:tcPr>
            <w:tcW w:w="2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E3C458" w14:textId="77777777" w:rsidR="0000174A" w:rsidRPr="0000174A" w:rsidRDefault="0000174A" w:rsidP="0000174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0174A">
              <w:rPr>
                <w:rFonts w:ascii="Calibri" w:eastAsia="Times New Roman" w:hAnsi="Calibri" w:cs="Calibri"/>
                <w:color w:val="000000"/>
                <w:lang w:eastAsia="ru-RU"/>
              </w:rPr>
              <w:t>1,03614364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F051F8" w14:textId="77777777" w:rsidR="0000174A" w:rsidRPr="0000174A" w:rsidRDefault="0000174A" w:rsidP="0000174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0174A">
              <w:rPr>
                <w:rFonts w:ascii="Calibri" w:eastAsia="Times New Roman" w:hAnsi="Calibri" w:cs="Calibri"/>
                <w:color w:val="000000"/>
                <w:lang w:eastAsia="ru-RU"/>
              </w:rPr>
              <w:t>1,036</w:t>
            </w:r>
          </w:p>
        </w:tc>
      </w:tr>
      <w:tr w:rsidR="0000174A" w:rsidRPr="0000174A" w14:paraId="024F7F7A" w14:textId="77777777" w:rsidTr="0000174A">
        <w:trPr>
          <w:trHeight w:val="300"/>
          <w:jc w:val="center"/>
        </w:trPr>
        <w:tc>
          <w:tcPr>
            <w:tcW w:w="14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852BFE" w14:textId="77777777" w:rsidR="0000174A" w:rsidRPr="0000174A" w:rsidRDefault="0000174A" w:rsidP="0000174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0174A">
              <w:rPr>
                <w:rFonts w:ascii="Calibri" w:eastAsia="Times New Roman" w:hAnsi="Calibri" w:cs="Calibri"/>
                <w:color w:val="000000"/>
                <w:lang w:eastAsia="ru-RU"/>
              </w:rPr>
              <w:t>0,15</w:t>
            </w:r>
          </w:p>
        </w:tc>
        <w:tc>
          <w:tcPr>
            <w:tcW w:w="2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F56F30" w14:textId="77777777" w:rsidR="0000174A" w:rsidRPr="0000174A" w:rsidRDefault="0000174A" w:rsidP="0000174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0174A">
              <w:rPr>
                <w:rFonts w:ascii="Calibri" w:eastAsia="Times New Roman" w:hAnsi="Calibri" w:cs="Calibri"/>
                <w:color w:val="000000"/>
                <w:lang w:eastAsia="ru-RU"/>
              </w:rPr>
              <w:t>1,1009543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B75BF4" w14:textId="77777777" w:rsidR="0000174A" w:rsidRPr="0000174A" w:rsidRDefault="0000174A" w:rsidP="0000174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0174A">
              <w:rPr>
                <w:rFonts w:ascii="Calibri" w:eastAsia="Times New Roman" w:hAnsi="Calibri" w:cs="Calibri"/>
                <w:color w:val="000000"/>
                <w:lang w:eastAsia="ru-RU"/>
              </w:rPr>
              <w:t>1,101</w:t>
            </w:r>
          </w:p>
        </w:tc>
      </w:tr>
      <w:tr w:rsidR="0000174A" w:rsidRPr="0000174A" w14:paraId="07ACBEF0" w14:textId="77777777" w:rsidTr="0000174A">
        <w:trPr>
          <w:trHeight w:val="300"/>
          <w:jc w:val="center"/>
        </w:trPr>
        <w:tc>
          <w:tcPr>
            <w:tcW w:w="14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DA2B02" w14:textId="77777777" w:rsidR="0000174A" w:rsidRPr="0000174A" w:rsidRDefault="0000174A" w:rsidP="0000174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0174A">
              <w:rPr>
                <w:rFonts w:ascii="Calibri" w:eastAsia="Times New Roman" w:hAnsi="Calibri" w:cs="Calibri"/>
                <w:color w:val="000000"/>
                <w:lang w:eastAsia="ru-RU"/>
              </w:rPr>
              <w:t>0,2</w:t>
            </w:r>
          </w:p>
        </w:tc>
        <w:tc>
          <w:tcPr>
            <w:tcW w:w="2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B0D4B4" w14:textId="77777777" w:rsidR="0000174A" w:rsidRPr="0000174A" w:rsidRDefault="0000174A" w:rsidP="0000174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0174A">
              <w:rPr>
                <w:rFonts w:ascii="Calibri" w:eastAsia="Times New Roman" w:hAnsi="Calibri" w:cs="Calibri"/>
                <w:color w:val="000000"/>
                <w:lang w:eastAsia="ru-RU"/>
              </w:rPr>
              <w:t>1,17302966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DCDA3A" w14:textId="77777777" w:rsidR="0000174A" w:rsidRPr="0000174A" w:rsidRDefault="0000174A" w:rsidP="0000174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0174A">
              <w:rPr>
                <w:rFonts w:ascii="Calibri" w:eastAsia="Times New Roman" w:hAnsi="Calibri" w:cs="Calibri"/>
                <w:color w:val="000000"/>
                <w:lang w:eastAsia="ru-RU"/>
              </w:rPr>
              <w:t>1,173</w:t>
            </w:r>
          </w:p>
        </w:tc>
      </w:tr>
      <w:tr w:rsidR="0000174A" w:rsidRPr="0000174A" w14:paraId="00F2FEE3" w14:textId="77777777" w:rsidTr="0000174A">
        <w:trPr>
          <w:trHeight w:val="300"/>
          <w:jc w:val="center"/>
        </w:trPr>
        <w:tc>
          <w:tcPr>
            <w:tcW w:w="14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25A4D4" w14:textId="77777777" w:rsidR="0000174A" w:rsidRPr="0000174A" w:rsidRDefault="0000174A" w:rsidP="0000174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0174A">
              <w:rPr>
                <w:rFonts w:ascii="Calibri" w:eastAsia="Times New Roman" w:hAnsi="Calibri" w:cs="Calibri"/>
                <w:color w:val="000000"/>
                <w:lang w:eastAsia="ru-RU"/>
              </w:rPr>
              <w:t>0,25</w:t>
            </w:r>
          </w:p>
        </w:tc>
        <w:tc>
          <w:tcPr>
            <w:tcW w:w="2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310FDE" w14:textId="77777777" w:rsidR="0000174A" w:rsidRPr="0000174A" w:rsidRDefault="0000174A" w:rsidP="0000174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0174A">
              <w:rPr>
                <w:rFonts w:ascii="Calibri" w:eastAsia="Times New Roman" w:hAnsi="Calibri" w:cs="Calibri"/>
                <w:color w:val="000000"/>
                <w:lang w:eastAsia="ru-RU"/>
              </w:rPr>
              <w:t>1,25311805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3A69A0" w14:textId="77777777" w:rsidR="0000174A" w:rsidRPr="0000174A" w:rsidRDefault="0000174A" w:rsidP="0000174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0174A">
              <w:rPr>
                <w:rFonts w:ascii="Calibri" w:eastAsia="Times New Roman" w:hAnsi="Calibri" w:cs="Calibri"/>
                <w:color w:val="000000"/>
                <w:lang w:eastAsia="ru-RU"/>
              </w:rPr>
              <w:t>1,253</w:t>
            </w:r>
          </w:p>
        </w:tc>
      </w:tr>
      <w:tr w:rsidR="0000174A" w:rsidRPr="0000174A" w14:paraId="789875A9" w14:textId="77777777" w:rsidTr="0000174A">
        <w:trPr>
          <w:trHeight w:val="300"/>
          <w:jc w:val="center"/>
        </w:trPr>
        <w:tc>
          <w:tcPr>
            <w:tcW w:w="14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290331" w14:textId="77777777" w:rsidR="0000174A" w:rsidRPr="0000174A" w:rsidRDefault="0000174A" w:rsidP="0000174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0174A">
              <w:rPr>
                <w:rFonts w:ascii="Calibri" w:eastAsia="Times New Roman" w:hAnsi="Calibri" w:cs="Calibri"/>
                <w:color w:val="000000"/>
                <w:lang w:eastAsia="ru-RU"/>
              </w:rPr>
              <w:t>0,3</w:t>
            </w:r>
          </w:p>
        </w:tc>
        <w:tc>
          <w:tcPr>
            <w:tcW w:w="2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6C0F2D" w14:textId="77777777" w:rsidR="0000174A" w:rsidRPr="0000174A" w:rsidRDefault="0000174A" w:rsidP="0000174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0174A">
              <w:rPr>
                <w:rFonts w:ascii="Calibri" w:eastAsia="Times New Roman" w:hAnsi="Calibri" w:cs="Calibri"/>
                <w:color w:val="000000"/>
                <w:lang w:eastAsia="ru-RU"/>
              </w:rPr>
              <w:t>1,34196813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8EDBF0" w14:textId="77777777" w:rsidR="0000174A" w:rsidRPr="0000174A" w:rsidRDefault="0000174A" w:rsidP="0000174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0174A">
              <w:rPr>
                <w:rFonts w:ascii="Calibri" w:eastAsia="Times New Roman" w:hAnsi="Calibri" w:cs="Calibri"/>
                <w:color w:val="000000"/>
                <w:lang w:eastAsia="ru-RU"/>
              </w:rPr>
              <w:t>1,342</w:t>
            </w:r>
          </w:p>
        </w:tc>
      </w:tr>
      <w:tr w:rsidR="0000174A" w:rsidRPr="0000174A" w14:paraId="5C0E3F5A" w14:textId="77777777" w:rsidTr="0000174A">
        <w:trPr>
          <w:trHeight w:val="300"/>
          <w:jc w:val="center"/>
        </w:trPr>
        <w:tc>
          <w:tcPr>
            <w:tcW w:w="14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E6C0F8" w14:textId="77777777" w:rsidR="0000174A" w:rsidRPr="0000174A" w:rsidRDefault="0000174A" w:rsidP="0000174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0174A">
              <w:rPr>
                <w:rFonts w:ascii="Calibri" w:eastAsia="Times New Roman" w:hAnsi="Calibri" w:cs="Calibri"/>
                <w:color w:val="000000"/>
                <w:lang w:eastAsia="ru-RU"/>
              </w:rPr>
              <w:t>0,35</w:t>
            </w:r>
          </w:p>
        </w:tc>
        <w:tc>
          <w:tcPr>
            <w:tcW w:w="2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85A537" w14:textId="77777777" w:rsidR="0000174A" w:rsidRPr="0000174A" w:rsidRDefault="0000174A" w:rsidP="0000174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0174A">
              <w:rPr>
                <w:rFonts w:ascii="Calibri" w:eastAsia="Times New Roman" w:hAnsi="Calibri" w:cs="Calibri"/>
                <w:color w:val="000000"/>
                <w:lang w:eastAsia="ru-RU"/>
              </w:rPr>
              <w:t>1,4403284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1FEE85" w14:textId="77777777" w:rsidR="0000174A" w:rsidRPr="0000174A" w:rsidRDefault="0000174A" w:rsidP="0000174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0174A">
              <w:rPr>
                <w:rFonts w:ascii="Calibri" w:eastAsia="Times New Roman" w:hAnsi="Calibri" w:cs="Calibri"/>
                <w:color w:val="000000"/>
                <w:lang w:eastAsia="ru-RU"/>
              </w:rPr>
              <w:t>1,44</w:t>
            </w:r>
          </w:p>
        </w:tc>
      </w:tr>
      <w:tr w:rsidR="0000174A" w:rsidRPr="0000174A" w14:paraId="06049B43" w14:textId="77777777" w:rsidTr="0000174A">
        <w:trPr>
          <w:trHeight w:val="300"/>
          <w:jc w:val="center"/>
        </w:trPr>
        <w:tc>
          <w:tcPr>
            <w:tcW w:w="14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A15423" w14:textId="77777777" w:rsidR="0000174A" w:rsidRPr="0000174A" w:rsidRDefault="0000174A" w:rsidP="0000174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0174A">
              <w:rPr>
                <w:rFonts w:ascii="Calibri" w:eastAsia="Times New Roman" w:hAnsi="Calibri" w:cs="Calibri"/>
                <w:color w:val="000000"/>
                <w:lang w:eastAsia="ru-RU"/>
              </w:rPr>
              <w:t>0,4</w:t>
            </w:r>
          </w:p>
        </w:tc>
        <w:tc>
          <w:tcPr>
            <w:tcW w:w="2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258088" w14:textId="77777777" w:rsidR="0000174A" w:rsidRPr="0000174A" w:rsidRDefault="0000174A" w:rsidP="0000174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0174A">
              <w:rPr>
                <w:rFonts w:ascii="Calibri" w:eastAsia="Times New Roman" w:hAnsi="Calibri" w:cs="Calibri"/>
                <w:color w:val="000000"/>
                <w:lang w:eastAsia="ru-RU"/>
              </w:rPr>
              <w:t>1,54894757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C0B5A1" w14:textId="77777777" w:rsidR="0000174A" w:rsidRPr="0000174A" w:rsidRDefault="0000174A" w:rsidP="0000174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0174A">
              <w:rPr>
                <w:rFonts w:ascii="Calibri" w:eastAsia="Times New Roman" w:hAnsi="Calibri" w:cs="Calibri"/>
                <w:color w:val="000000"/>
                <w:lang w:eastAsia="ru-RU"/>
              </w:rPr>
              <w:t>1,549</w:t>
            </w:r>
          </w:p>
        </w:tc>
      </w:tr>
      <w:tr w:rsidR="0000174A" w:rsidRPr="0000174A" w14:paraId="512AD837" w14:textId="77777777" w:rsidTr="0000174A">
        <w:trPr>
          <w:trHeight w:val="300"/>
          <w:jc w:val="center"/>
        </w:trPr>
        <w:tc>
          <w:tcPr>
            <w:tcW w:w="14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C50E89" w14:textId="77777777" w:rsidR="0000174A" w:rsidRPr="0000174A" w:rsidRDefault="0000174A" w:rsidP="0000174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0174A">
              <w:rPr>
                <w:rFonts w:ascii="Calibri" w:eastAsia="Times New Roman" w:hAnsi="Calibri" w:cs="Calibri"/>
                <w:color w:val="000000"/>
                <w:lang w:eastAsia="ru-RU"/>
              </w:rPr>
              <w:t>0,45</w:t>
            </w:r>
          </w:p>
        </w:tc>
        <w:tc>
          <w:tcPr>
            <w:tcW w:w="2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CB9CA0" w14:textId="77777777" w:rsidR="0000174A" w:rsidRPr="0000174A" w:rsidRDefault="0000174A" w:rsidP="0000174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0174A">
              <w:rPr>
                <w:rFonts w:ascii="Calibri" w:eastAsia="Times New Roman" w:hAnsi="Calibri" w:cs="Calibri"/>
                <w:color w:val="000000"/>
                <w:lang w:eastAsia="ru-RU"/>
              </w:rPr>
              <w:t>1,66857408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446D87" w14:textId="77777777" w:rsidR="0000174A" w:rsidRPr="0000174A" w:rsidRDefault="0000174A" w:rsidP="0000174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0174A">
              <w:rPr>
                <w:rFonts w:ascii="Calibri" w:eastAsia="Times New Roman" w:hAnsi="Calibri" w:cs="Calibri"/>
                <w:color w:val="000000"/>
                <w:lang w:eastAsia="ru-RU"/>
              </w:rPr>
              <w:t>1,669</w:t>
            </w:r>
          </w:p>
        </w:tc>
      </w:tr>
      <w:tr w:rsidR="0000174A" w:rsidRPr="0000174A" w14:paraId="0E63456F" w14:textId="77777777" w:rsidTr="0000174A">
        <w:trPr>
          <w:trHeight w:val="300"/>
          <w:jc w:val="center"/>
        </w:trPr>
        <w:tc>
          <w:tcPr>
            <w:tcW w:w="14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B59FB4" w14:textId="77777777" w:rsidR="0000174A" w:rsidRPr="0000174A" w:rsidRDefault="0000174A" w:rsidP="0000174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0174A">
              <w:rPr>
                <w:rFonts w:ascii="Calibri" w:eastAsia="Times New Roman" w:hAnsi="Calibri" w:cs="Calibri"/>
                <w:color w:val="000000"/>
                <w:lang w:eastAsia="ru-RU"/>
              </w:rPr>
              <w:t>0,5</w:t>
            </w:r>
          </w:p>
        </w:tc>
        <w:tc>
          <w:tcPr>
            <w:tcW w:w="2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BCA18C" w14:textId="77777777" w:rsidR="0000174A" w:rsidRPr="0000174A" w:rsidRDefault="0000174A" w:rsidP="0000174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0174A">
              <w:rPr>
                <w:rFonts w:ascii="Calibri" w:eastAsia="Times New Roman" w:hAnsi="Calibri" w:cs="Calibri"/>
                <w:color w:val="000000"/>
                <w:lang w:eastAsia="ru-RU"/>
              </w:rPr>
              <w:t>1,79995652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8E33B9" w14:textId="77777777" w:rsidR="0000174A" w:rsidRPr="0000174A" w:rsidRDefault="0000174A" w:rsidP="0000174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0174A">
              <w:rPr>
                <w:rFonts w:ascii="Calibri" w:eastAsia="Times New Roman" w:hAnsi="Calibri" w:cs="Calibri"/>
                <w:color w:val="000000"/>
                <w:lang w:eastAsia="ru-RU"/>
              </w:rPr>
              <w:t>1,8</w:t>
            </w:r>
          </w:p>
        </w:tc>
      </w:tr>
      <w:tr w:rsidR="0000174A" w:rsidRPr="0000174A" w14:paraId="2A97218D" w14:textId="77777777" w:rsidTr="0000174A">
        <w:trPr>
          <w:trHeight w:val="300"/>
          <w:jc w:val="center"/>
        </w:trPr>
        <w:tc>
          <w:tcPr>
            <w:tcW w:w="14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6B654E" w14:textId="77777777" w:rsidR="0000174A" w:rsidRPr="0000174A" w:rsidRDefault="0000174A" w:rsidP="0000174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0174A">
              <w:rPr>
                <w:rFonts w:ascii="Calibri" w:eastAsia="Times New Roman" w:hAnsi="Calibri" w:cs="Calibri"/>
                <w:color w:val="000000"/>
                <w:lang w:eastAsia="ru-RU"/>
              </w:rPr>
              <w:t>0,55</w:t>
            </w:r>
          </w:p>
        </w:tc>
        <w:tc>
          <w:tcPr>
            <w:tcW w:w="2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1A1ABB" w14:textId="77777777" w:rsidR="0000174A" w:rsidRPr="0000174A" w:rsidRDefault="0000174A" w:rsidP="0000174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0174A">
              <w:rPr>
                <w:rFonts w:ascii="Calibri" w:eastAsia="Times New Roman" w:hAnsi="Calibri" w:cs="Calibri"/>
                <w:color w:val="000000"/>
                <w:lang w:eastAsia="ru-RU"/>
              </w:rPr>
              <w:t>1,94384347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805704" w14:textId="77777777" w:rsidR="0000174A" w:rsidRPr="0000174A" w:rsidRDefault="0000174A" w:rsidP="0000174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0174A">
              <w:rPr>
                <w:rFonts w:ascii="Calibri" w:eastAsia="Times New Roman" w:hAnsi="Calibri" w:cs="Calibri"/>
                <w:color w:val="000000"/>
                <w:lang w:eastAsia="ru-RU"/>
              </w:rPr>
              <w:t>1,944</w:t>
            </w:r>
          </w:p>
        </w:tc>
      </w:tr>
      <w:tr w:rsidR="0000174A" w:rsidRPr="0000174A" w14:paraId="4ABF73C3" w14:textId="77777777" w:rsidTr="0000174A">
        <w:trPr>
          <w:trHeight w:val="300"/>
          <w:jc w:val="center"/>
        </w:trPr>
        <w:tc>
          <w:tcPr>
            <w:tcW w:w="14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EEE3AF" w14:textId="77777777" w:rsidR="0000174A" w:rsidRPr="0000174A" w:rsidRDefault="0000174A" w:rsidP="0000174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0174A">
              <w:rPr>
                <w:rFonts w:ascii="Calibri" w:eastAsia="Times New Roman" w:hAnsi="Calibri" w:cs="Calibri"/>
                <w:color w:val="000000"/>
                <w:lang w:eastAsia="ru-RU"/>
              </w:rPr>
              <w:t>0,6</w:t>
            </w:r>
          </w:p>
        </w:tc>
        <w:tc>
          <w:tcPr>
            <w:tcW w:w="2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A172AA" w14:textId="77777777" w:rsidR="0000174A" w:rsidRPr="0000174A" w:rsidRDefault="0000174A" w:rsidP="0000174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0174A">
              <w:rPr>
                <w:rFonts w:ascii="Calibri" w:eastAsia="Times New Roman" w:hAnsi="Calibri" w:cs="Calibri"/>
                <w:color w:val="000000"/>
                <w:lang w:eastAsia="ru-RU"/>
              </w:rPr>
              <w:t>2,10098349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B89F2E" w14:textId="77777777" w:rsidR="0000174A" w:rsidRPr="0000174A" w:rsidRDefault="0000174A" w:rsidP="0000174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0174A">
              <w:rPr>
                <w:rFonts w:ascii="Calibri" w:eastAsia="Times New Roman" w:hAnsi="Calibri" w:cs="Calibri"/>
                <w:color w:val="000000"/>
                <w:lang w:eastAsia="ru-RU"/>
              </w:rPr>
              <w:t>2,101</w:t>
            </w:r>
          </w:p>
        </w:tc>
      </w:tr>
      <w:tr w:rsidR="0000174A" w:rsidRPr="0000174A" w14:paraId="205201EB" w14:textId="77777777" w:rsidTr="0000174A">
        <w:trPr>
          <w:trHeight w:val="315"/>
          <w:jc w:val="center"/>
        </w:trPr>
        <w:tc>
          <w:tcPr>
            <w:tcW w:w="14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C8E7B1" w14:textId="77777777" w:rsidR="0000174A" w:rsidRPr="0000174A" w:rsidRDefault="0000174A" w:rsidP="0000174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0174A">
              <w:rPr>
                <w:rFonts w:ascii="Calibri" w:eastAsia="Times New Roman" w:hAnsi="Calibri" w:cs="Calibri"/>
                <w:color w:val="000000"/>
                <w:lang w:eastAsia="ru-RU"/>
              </w:rPr>
              <w:t>0,65</w:t>
            </w:r>
          </w:p>
        </w:tc>
        <w:tc>
          <w:tcPr>
            <w:tcW w:w="2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6D41B4" w14:textId="77777777" w:rsidR="0000174A" w:rsidRPr="0000174A" w:rsidRDefault="0000174A" w:rsidP="0000174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0174A">
              <w:rPr>
                <w:rFonts w:ascii="Calibri" w:eastAsia="Times New Roman" w:hAnsi="Calibri" w:cs="Calibri"/>
                <w:color w:val="000000"/>
                <w:lang w:eastAsia="ru-RU"/>
              </w:rPr>
              <w:t>2,27212514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7E460B" w14:textId="77777777" w:rsidR="0000174A" w:rsidRPr="0000174A" w:rsidRDefault="0000174A" w:rsidP="0000174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0174A">
              <w:rPr>
                <w:rFonts w:ascii="Calibri" w:eastAsia="Times New Roman" w:hAnsi="Calibri" w:cs="Calibri"/>
                <w:color w:val="000000"/>
                <w:lang w:eastAsia="ru-RU"/>
              </w:rPr>
              <w:t>2,272</w:t>
            </w:r>
          </w:p>
        </w:tc>
      </w:tr>
      <w:tr w:rsidR="0000174A" w:rsidRPr="0000174A" w14:paraId="23565B81" w14:textId="77777777" w:rsidTr="0000174A">
        <w:trPr>
          <w:trHeight w:val="300"/>
          <w:jc w:val="center"/>
        </w:trPr>
        <w:tc>
          <w:tcPr>
            <w:tcW w:w="14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2059D5" w14:textId="77777777" w:rsidR="0000174A" w:rsidRPr="0000174A" w:rsidRDefault="0000174A" w:rsidP="0000174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0174A">
              <w:rPr>
                <w:rFonts w:ascii="Calibri" w:eastAsia="Times New Roman" w:hAnsi="Calibri" w:cs="Calibri"/>
                <w:color w:val="000000"/>
                <w:lang w:eastAsia="ru-RU"/>
              </w:rPr>
              <w:t>0,7</w:t>
            </w:r>
          </w:p>
        </w:tc>
        <w:tc>
          <w:tcPr>
            <w:tcW w:w="2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230277" w14:textId="77777777" w:rsidR="0000174A" w:rsidRPr="0000174A" w:rsidRDefault="0000174A" w:rsidP="0000174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0174A">
              <w:rPr>
                <w:rFonts w:ascii="Calibri" w:eastAsia="Times New Roman" w:hAnsi="Calibri" w:cs="Calibri"/>
                <w:color w:val="000000"/>
                <w:lang w:eastAsia="ru-RU"/>
              </w:rPr>
              <w:t>2,45801700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227102" w14:textId="77777777" w:rsidR="0000174A" w:rsidRPr="0000174A" w:rsidRDefault="0000174A" w:rsidP="0000174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0174A">
              <w:rPr>
                <w:rFonts w:ascii="Calibri" w:eastAsia="Times New Roman" w:hAnsi="Calibri" w:cs="Calibri"/>
                <w:color w:val="000000"/>
                <w:lang w:eastAsia="ru-RU"/>
              </w:rPr>
              <w:t>2,458</w:t>
            </w:r>
          </w:p>
        </w:tc>
      </w:tr>
      <w:tr w:rsidR="0000174A" w:rsidRPr="0000174A" w14:paraId="47F426C0" w14:textId="77777777" w:rsidTr="0000174A">
        <w:trPr>
          <w:trHeight w:val="300"/>
          <w:jc w:val="center"/>
        </w:trPr>
        <w:tc>
          <w:tcPr>
            <w:tcW w:w="14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012E6B" w14:textId="77777777" w:rsidR="0000174A" w:rsidRPr="0000174A" w:rsidRDefault="0000174A" w:rsidP="0000174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0174A">
              <w:rPr>
                <w:rFonts w:ascii="Calibri" w:eastAsia="Times New Roman" w:hAnsi="Calibri" w:cs="Calibri"/>
                <w:color w:val="000000"/>
                <w:lang w:eastAsia="ru-RU"/>
              </w:rPr>
              <w:t>0,75</w:t>
            </w:r>
          </w:p>
        </w:tc>
        <w:tc>
          <w:tcPr>
            <w:tcW w:w="2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5E8E72" w14:textId="77777777" w:rsidR="0000174A" w:rsidRPr="0000174A" w:rsidRDefault="0000174A" w:rsidP="0000174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0174A">
              <w:rPr>
                <w:rFonts w:ascii="Calibri" w:eastAsia="Times New Roman" w:hAnsi="Calibri" w:cs="Calibri"/>
                <w:color w:val="000000"/>
                <w:lang w:eastAsia="ru-RU"/>
              </w:rPr>
              <w:t>2,65940762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8B8183" w14:textId="77777777" w:rsidR="0000174A" w:rsidRPr="0000174A" w:rsidRDefault="0000174A" w:rsidP="0000174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0174A">
              <w:rPr>
                <w:rFonts w:ascii="Calibri" w:eastAsia="Times New Roman" w:hAnsi="Calibri" w:cs="Calibri"/>
                <w:color w:val="000000"/>
                <w:lang w:eastAsia="ru-RU"/>
              </w:rPr>
              <w:t>2,659</w:t>
            </w:r>
          </w:p>
        </w:tc>
      </w:tr>
      <w:tr w:rsidR="0000174A" w:rsidRPr="0000174A" w14:paraId="189CBC9A" w14:textId="77777777" w:rsidTr="0000174A">
        <w:trPr>
          <w:trHeight w:val="300"/>
          <w:jc w:val="center"/>
        </w:trPr>
        <w:tc>
          <w:tcPr>
            <w:tcW w:w="14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7F7B5F" w14:textId="77777777" w:rsidR="0000174A" w:rsidRPr="0000174A" w:rsidRDefault="0000174A" w:rsidP="0000174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0174A">
              <w:rPr>
                <w:rFonts w:ascii="Calibri" w:eastAsia="Times New Roman" w:hAnsi="Calibri" w:cs="Calibri"/>
                <w:color w:val="000000"/>
                <w:lang w:eastAsia="ru-RU"/>
              </w:rPr>
              <w:t>0,8</w:t>
            </w:r>
          </w:p>
        </w:tc>
        <w:tc>
          <w:tcPr>
            <w:tcW w:w="2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ACF3BB" w14:textId="77777777" w:rsidR="0000174A" w:rsidRPr="0000174A" w:rsidRDefault="0000174A" w:rsidP="0000174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0174A">
              <w:rPr>
                <w:rFonts w:ascii="Calibri" w:eastAsia="Times New Roman" w:hAnsi="Calibri" w:cs="Calibri"/>
                <w:color w:val="000000"/>
                <w:lang w:eastAsia="ru-RU"/>
              </w:rPr>
              <w:t>2,8770455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0F2F77" w14:textId="77777777" w:rsidR="0000174A" w:rsidRPr="0000174A" w:rsidRDefault="0000174A" w:rsidP="0000174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0174A">
              <w:rPr>
                <w:rFonts w:ascii="Calibri" w:eastAsia="Times New Roman" w:hAnsi="Calibri" w:cs="Calibri"/>
                <w:color w:val="000000"/>
                <w:lang w:eastAsia="ru-RU"/>
              </w:rPr>
              <w:t>2,877</w:t>
            </w:r>
          </w:p>
        </w:tc>
      </w:tr>
      <w:tr w:rsidR="0000174A" w:rsidRPr="0000174A" w14:paraId="61C69374" w14:textId="77777777" w:rsidTr="0000174A">
        <w:trPr>
          <w:trHeight w:val="300"/>
          <w:jc w:val="center"/>
        </w:trPr>
        <w:tc>
          <w:tcPr>
            <w:tcW w:w="14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FC27A7" w14:textId="77777777" w:rsidR="0000174A" w:rsidRPr="0000174A" w:rsidRDefault="0000174A" w:rsidP="0000174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0174A">
              <w:rPr>
                <w:rFonts w:ascii="Calibri" w:eastAsia="Times New Roman" w:hAnsi="Calibri" w:cs="Calibri"/>
                <w:color w:val="000000"/>
                <w:lang w:eastAsia="ru-RU"/>
              </w:rPr>
              <w:t>0,85</w:t>
            </w:r>
          </w:p>
        </w:tc>
        <w:tc>
          <w:tcPr>
            <w:tcW w:w="2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8A04FE" w14:textId="77777777" w:rsidR="0000174A" w:rsidRPr="0000174A" w:rsidRDefault="0000174A" w:rsidP="0000174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0174A">
              <w:rPr>
                <w:rFonts w:ascii="Calibri" w:eastAsia="Times New Roman" w:hAnsi="Calibri" w:cs="Calibri"/>
                <w:color w:val="000000"/>
                <w:lang w:eastAsia="ru-RU"/>
              </w:rPr>
              <w:t>3,1116794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EE3727" w14:textId="77777777" w:rsidR="0000174A" w:rsidRPr="0000174A" w:rsidRDefault="0000174A" w:rsidP="0000174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0174A">
              <w:rPr>
                <w:rFonts w:ascii="Calibri" w:eastAsia="Times New Roman" w:hAnsi="Calibri" w:cs="Calibri"/>
                <w:color w:val="000000"/>
                <w:lang w:eastAsia="ru-RU"/>
              </w:rPr>
              <w:t>3,112</w:t>
            </w:r>
          </w:p>
        </w:tc>
      </w:tr>
      <w:tr w:rsidR="0000174A" w:rsidRPr="0000174A" w14:paraId="60247A81" w14:textId="77777777" w:rsidTr="0000174A">
        <w:trPr>
          <w:trHeight w:val="300"/>
          <w:jc w:val="center"/>
        </w:trPr>
        <w:tc>
          <w:tcPr>
            <w:tcW w:w="14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13C380" w14:textId="77777777" w:rsidR="0000174A" w:rsidRPr="0000174A" w:rsidRDefault="0000174A" w:rsidP="0000174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0174A">
              <w:rPr>
                <w:rFonts w:ascii="Calibri" w:eastAsia="Times New Roman" w:hAnsi="Calibri" w:cs="Calibri"/>
                <w:color w:val="000000"/>
                <w:lang w:eastAsia="ru-RU"/>
              </w:rPr>
              <w:t>0,9</w:t>
            </w:r>
          </w:p>
        </w:tc>
        <w:tc>
          <w:tcPr>
            <w:tcW w:w="2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3FD0BB" w14:textId="77777777" w:rsidR="0000174A" w:rsidRPr="0000174A" w:rsidRDefault="0000174A" w:rsidP="0000174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0174A">
              <w:rPr>
                <w:rFonts w:ascii="Calibri" w:eastAsia="Times New Roman" w:hAnsi="Calibri" w:cs="Calibri"/>
                <w:color w:val="000000"/>
                <w:lang w:eastAsia="ru-RU"/>
              </w:rPr>
              <w:t>3,36405774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37577F" w14:textId="77777777" w:rsidR="0000174A" w:rsidRPr="0000174A" w:rsidRDefault="0000174A" w:rsidP="0000174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0174A">
              <w:rPr>
                <w:rFonts w:ascii="Calibri" w:eastAsia="Times New Roman" w:hAnsi="Calibri" w:cs="Calibri"/>
                <w:color w:val="000000"/>
                <w:lang w:eastAsia="ru-RU"/>
              </w:rPr>
              <w:t>3,364</w:t>
            </w:r>
          </w:p>
        </w:tc>
      </w:tr>
      <w:tr w:rsidR="0000174A" w:rsidRPr="0000174A" w14:paraId="727237BD" w14:textId="77777777" w:rsidTr="0000174A">
        <w:trPr>
          <w:trHeight w:val="300"/>
          <w:jc w:val="center"/>
        </w:trPr>
        <w:tc>
          <w:tcPr>
            <w:tcW w:w="14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7C8FC3" w14:textId="77777777" w:rsidR="0000174A" w:rsidRPr="0000174A" w:rsidRDefault="0000174A" w:rsidP="0000174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0174A">
              <w:rPr>
                <w:rFonts w:ascii="Calibri" w:eastAsia="Times New Roman" w:hAnsi="Calibri" w:cs="Calibri"/>
                <w:color w:val="000000"/>
                <w:lang w:eastAsia="ru-RU"/>
              </w:rPr>
              <w:t>0,95</w:t>
            </w:r>
          </w:p>
        </w:tc>
        <w:tc>
          <w:tcPr>
            <w:tcW w:w="2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A41112" w14:textId="77777777" w:rsidR="0000174A" w:rsidRPr="0000174A" w:rsidRDefault="0000174A" w:rsidP="0000174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0174A">
              <w:rPr>
                <w:rFonts w:ascii="Calibri" w:eastAsia="Times New Roman" w:hAnsi="Calibri" w:cs="Calibri"/>
                <w:color w:val="000000"/>
                <w:lang w:eastAsia="ru-RU"/>
              </w:rPr>
              <w:t>3,6349290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2FA24D" w14:textId="77777777" w:rsidR="0000174A" w:rsidRPr="0000174A" w:rsidRDefault="0000174A" w:rsidP="0000174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0174A">
              <w:rPr>
                <w:rFonts w:ascii="Calibri" w:eastAsia="Times New Roman" w:hAnsi="Calibri" w:cs="Calibri"/>
                <w:color w:val="000000"/>
                <w:lang w:eastAsia="ru-RU"/>
              </w:rPr>
              <w:t>3,635</w:t>
            </w:r>
          </w:p>
        </w:tc>
      </w:tr>
      <w:tr w:rsidR="0000174A" w:rsidRPr="0000174A" w14:paraId="7DD9BA82" w14:textId="77777777" w:rsidTr="0000174A">
        <w:trPr>
          <w:trHeight w:val="300"/>
          <w:jc w:val="center"/>
        </w:trPr>
        <w:tc>
          <w:tcPr>
            <w:tcW w:w="14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D150B6" w14:textId="77777777" w:rsidR="0000174A" w:rsidRPr="0000174A" w:rsidRDefault="0000174A" w:rsidP="0000174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0174A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2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12241E" w14:textId="77777777" w:rsidR="0000174A" w:rsidRPr="0000174A" w:rsidRDefault="0000174A" w:rsidP="0000174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0174A">
              <w:rPr>
                <w:rFonts w:ascii="Calibri" w:eastAsia="Times New Roman" w:hAnsi="Calibri" w:cs="Calibri"/>
                <w:color w:val="000000"/>
                <w:lang w:eastAsia="ru-RU"/>
              </w:rPr>
              <w:t>3,925042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00701B" w14:textId="77777777" w:rsidR="0000174A" w:rsidRPr="0000174A" w:rsidRDefault="0000174A" w:rsidP="0000174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0174A">
              <w:rPr>
                <w:rFonts w:ascii="Calibri" w:eastAsia="Times New Roman" w:hAnsi="Calibri" w:cs="Calibri"/>
                <w:color w:val="000000"/>
                <w:lang w:eastAsia="ru-RU"/>
              </w:rPr>
              <w:t>3,925</w:t>
            </w:r>
          </w:p>
        </w:tc>
      </w:tr>
    </w:tbl>
    <w:p w14:paraId="64A826A3" w14:textId="24D5136D" w:rsidR="0000174A" w:rsidRDefault="0000174A" w:rsidP="0000174A">
      <w:pPr>
        <w:ind w:firstLine="708"/>
        <w:jc w:val="center"/>
        <w:rPr>
          <w:rFonts w:ascii="Times New Roman" w:hAnsi="Times New Roman" w:cs="Times New Roman"/>
          <w:iCs/>
          <w:sz w:val="24"/>
          <w:szCs w:val="24"/>
          <w:lang w:val="en-US"/>
        </w:rPr>
      </w:pPr>
    </w:p>
    <w:p w14:paraId="1D56FC5D" w14:textId="1894F106" w:rsidR="0000174A" w:rsidRDefault="0000174A" w:rsidP="0000174A">
      <w:pPr>
        <w:ind w:firstLine="708"/>
        <w:jc w:val="center"/>
        <w:rPr>
          <w:rFonts w:ascii="Times New Roman" w:hAnsi="Times New Roman" w:cs="Times New Roman"/>
          <w:iCs/>
          <w:sz w:val="24"/>
          <w:szCs w:val="24"/>
          <w:lang w:val="en-US"/>
        </w:rPr>
      </w:pPr>
      <w:r>
        <w:rPr>
          <w:noProof/>
        </w:rPr>
        <w:drawing>
          <wp:inline distT="0" distB="0" distL="0" distR="0" wp14:anchorId="40B2835B" wp14:editId="1B65FF38">
            <wp:extent cx="4886326" cy="3897630"/>
            <wp:effectExtent l="0" t="0" r="9525" b="7620"/>
            <wp:docPr id="2" name="Диаграмма 2">
              <a:extLst xmlns:a="http://schemas.openxmlformats.org/drawingml/2006/main">
                <a:ext uri="{FF2B5EF4-FFF2-40B4-BE49-F238E27FC236}">
                  <a16:creationId xmlns:a16="http://schemas.microsoft.com/office/drawing/2014/main" id="{15EDF294-4D6B-4299-AE6A-A53C955A428E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5"/>
              </a:graphicData>
            </a:graphic>
          </wp:inline>
        </w:drawing>
      </w:r>
    </w:p>
    <w:p w14:paraId="24EF2FA6" w14:textId="18F6AB46" w:rsidR="00922762" w:rsidRDefault="00922762" w:rsidP="00922762">
      <w:pPr>
        <w:ind w:firstLine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iCs/>
          <w:sz w:val="24"/>
          <w:szCs w:val="24"/>
        </w:rPr>
        <w:t>Вывод</w:t>
      </w:r>
      <w:r w:rsidRPr="00922762"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: </w:t>
      </w:r>
      <w:r>
        <w:t xml:space="preserve">значения предсказанного и заданного </w:t>
      </w:r>
      <w:r>
        <w:rPr>
          <w:lang w:val="en-US"/>
        </w:rPr>
        <w:t>y</w:t>
      </w:r>
      <w:r>
        <w:t xml:space="preserve"> близки. </w:t>
      </w:r>
      <w:r>
        <w:rPr>
          <w:rFonts w:ascii="Times New Roman" w:hAnsi="Times New Roman" w:cs="Times New Roman"/>
          <w:sz w:val="24"/>
          <w:szCs w:val="24"/>
        </w:rPr>
        <w:t xml:space="preserve">Мы получили оценки вектора тренда </w:t>
      </w:r>
      <w:r w:rsidRPr="00E21923">
        <w:rPr>
          <w:rFonts w:ascii="Times New Roman" w:hAnsi="Times New Roman" w:cs="Times New Roman"/>
          <w:position w:val="-14"/>
          <w:sz w:val="24"/>
          <w:szCs w:val="24"/>
        </w:rPr>
        <w:object w:dxaOrig="2760" w:dyaOrig="440" w14:anchorId="55CD7F7D">
          <v:shape id="_x0000_i1050" type="#_x0000_t75" style="width:138pt;height:22.5pt" o:ole="" fillcolor="window">
            <v:imagedata r:id="rId41" o:title=""/>
          </v:shape>
          <o:OLEObject Type="Embed" ProgID="Equation.DSMT4" ShapeID="_x0000_i1050" DrawAspect="Content" ObjectID="_1725277873" r:id="rId46"/>
        </w:object>
      </w:r>
      <w:r>
        <w:rPr>
          <w:rFonts w:ascii="Times New Roman" w:hAnsi="Times New Roman" w:cs="Times New Roman"/>
          <w:sz w:val="24"/>
          <w:szCs w:val="24"/>
        </w:rPr>
        <w:t xml:space="preserve"> и параметра </w:t>
      </w:r>
      <w:r w:rsidRPr="00CD4EDB">
        <w:rPr>
          <w:rFonts w:ascii="Times New Roman" w:hAnsi="Times New Roman" w:cs="Times New Roman"/>
          <w:position w:val="-6"/>
          <w:sz w:val="24"/>
          <w:szCs w:val="24"/>
        </w:rPr>
        <w:object w:dxaOrig="220" w:dyaOrig="220" w14:anchorId="47A0B8EC">
          <v:shape id="_x0000_i1051" type="#_x0000_t75" style="width:11.25pt;height:11.25pt" o:ole="" fillcolor="window">
            <v:imagedata r:id="rId8" o:title=""/>
          </v:shape>
          <o:OLEObject Type="Embed" ProgID="Equation.DSMT4" ShapeID="_x0000_i1051" DrawAspect="Content" ObjectID="_1725277874" r:id="rId47"/>
        </w:object>
      </w:r>
      <w:r>
        <w:rPr>
          <w:rFonts w:ascii="Times New Roman" w:hAnsi="Times New Roman" w:cs="Times New Roman"/>
          <w:sz w:val="24"/>
          <w:szCs w:val="24"/>
        </w:rPr>
        <w:t xml:space="preserve"> случайной составляющей </w:t>
      </w:r>
      <w:r w:rsidRPr="001A74B8">
        <w:rPr>
          <w:rFonts w:ascii="Times New Roman" w:hAnsi="Times New Roman" w:cs="Times New Roman"/>
          <w:position w:val="-10"/>
          <w:sz w:val="24"/>
          <w:szCs w:val="24"/>
        </w:rPr>
        <w:object w:dxaOrig="1180" w:dyaOrig="320" w14:anchorId="7BE31FC1">
          <v:shape id="_x0000_i1052" type="#_x0000_t75" style="width:59.25pt;height:16.5pt" o:ole="" fillcolor="window">
            <v:imagedata r:id="rId10" o:title=""/>
          </v:shape>
          <o:OLEObject Type="Embed" ProgID="Equation.DSMT4" ShapeID="_x0000_i1052" DrawAspect="Content" ObjectID="_1725277875" r:id="rId48"/>
        </w:object>
      </w:r>
      <w:r>
        <w:rPr>
          <w:rFonts w:ascii="Times New Roman" w:hAnsi="Times New Roman" w:cs="Times New Roman"/>
          <w:sz w:val="24"/>
          <w:szCs w:val="24"/>
        </w:rPr>
        <w:t xml:space="preserve"> модели полиномиальной регрессии</w:t>
      </w:r>
      <w:r w:rsidR="00C515E1">
        <w:rPr>
          <w:rFonts w:ascii="Times New Roman" w:hAnsi="Times New Roman" w:cs="Times New Roman"/>
          <w:sz w:val="24"/>
          <w:szCs w:val="24"/>
        </w:rPr>
        <w:t>.</w:t>
      </w:r>
    </w:p>
    <w:p w14:paraId="764EF5D4" w14:textId="0366D264" w:rsidR="000964A1" w:rsidRPr="00B04387" w:rsidRDefault="000964A1" w:rsidP="000964A1">
      <w:pPr>
        <w:ind w:firstLine="708"/>
        <w:jc w:val="center"/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  <w:lang w:val="en-US"/>
            </w:rPr>
            <m:t>Y= -0,92532</m:t>
          </m:r>
          <m:r>
            <w:rPr>
              <w:rFonts w:ascii="Cambria Math" w:hAnsi="Cambria Math" w:cs="Times New Roman"/>
              <w:sz w:val="24"/>
              <w:szCs w:val="24"/>
            </w:rPr>
            <m:t>+0,99786∙t+1,00377∙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t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2</m:t>
              </m:r>
            </m:sup>
          </m:sSup>
          <m:r>
            <w:rPr>
              <w:rFonts w:ascii="Cambria Math" w:hAnsi="Cambria Math" w:cs="Times New Roman"/>
              <w:sz w:val="24"/>
              <w:szCs w:val="24"/>
            </w:rPr>
            <m:t>+0,99809∙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t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3</m:t>
              </m:r>
            </m:sup>
          </m:sSup>
        </m:oMath>
      </m:oMathPara>
    </w:p>
    <w:p w14:paraId="7594F25D" w14:textId="6E22CEE5" w:rsidR="00B04387" w:rsidRPr="00B04387" w:rsidRDefault="000964A1" w:rsidP="00B04387">
      <w:pPr>
        <w:ind w:firstLine="708"/>
        <w:jc w:val="center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  <w:lang w:val="en-US"/>
            </w:rPr>
            <m:t>σ=</m:t>
          </m:r>
          <m:r>
            <w:rPr>
              <w:rFonts w:ascii="Cambria Math" w:hAnsi="Cambria Math" w:cs="Times New Roman"/>
              <w:sz w:val="24"/>
              <w:szCs w:val="24"/>
            </w:rPr>
            <m:t>0,000206</m:t>
          </m:r>
        </m:oMath>
      </m:oMathPara>
    </w:p>
    <w:sectPr w:rsidR="00B04387" w:rsidRPr="00B04387" w:rsidSect="00C838D5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163E0"/>
    <w:rsid w:val="0000174A"/>
    <w:rsid w:val="00044176"/>
    <w:rsid w:val="000964A1"/>
    <w:rsid w:val="00213DB6"/>
    <w:rsid w:val="003A5E84"/>
    <w:rsid w:val="004261AF"/>
    <w:rsid w:val="0055428F"/>
    <w:rsid w:val="005916B8"/>
    <w:rsid w:val="0059773D"/>
    <w:rsid w:val="006C453A"/>
    <w:rsid w:val="007A41D0"/>
    <w:rsid w:val="009163E0"/>
    <w:rsid w:val="00922762"/>
    <w:rsid w:val="00A256F7"/>
    <w:rsid w:val="00AC7488"/>
    <w:rsid w:val="00B04387"/>
    <w:rsid w:val="00C4685D"/>
    <w:rsid w:val="00C515E1"/>
    <w:rsid w:val="00C838D5"/>
    <w:rsid w:val="00FC36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60A3903"/>
  <w15:chartTrackingRefBased/>
  <w15:docId w15:val="{33513220-B142-4A14-8D26-483EB02B38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13DB6"/>
    <w:pPr>
      <w:spacing w:line="25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5916B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0050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238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02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913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026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965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099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6278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06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684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735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899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352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467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751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482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065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958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160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729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838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586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690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769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499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3.bin"/><Relationship Id="rId39" Type="http://schemas.openxmlformats.org/officeDocument/2006/relationships/image" Target="media/image14.wmf"/><Relationship Id="rId21" Type="http://schemas.openxmlformats.org/officeDocument/2006/relationships/oleObject" Target="embeddings/oleObject9.bin"/><Relationship Id="rId34" Type="http://schemas.openxmlformats.org/officeDocument/2006/relationships/image" Target="media/image12.wmf"/><Relationship Id="rId42" Type="http://schemas.openxmlformats.org/officeDocument/2006/relationships/oleObject" Target="embeddings/oleObject23.bin"/><Relationship Id="rId47" Type="http://schemas.openxmlformats.org/officeDocument/2006/relationships/oleObject" Target="embeddings/oleObject27.bin"/><Relationship Id="rId50" Type="http://schemas.openxmlformats.org/officeDocument/2006/relationships/theme" Target="theme/theme1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5.bin"/><Relationship Id="rId11" Type="http://schemas.openxmlformats.org/officeDocument/2006/relationships/oleObject" Target="embeddings/oleObject4.bin"/><Relationship Id="rId24" Type="http://schemas.openxmlformats.org/officeDocument/2006/relationships/chart" Target="charts/chart1.xml"/><Relationship Id="rId32" Type="http://schemas.openxmlformats.org/officeDocument/2006/relationships/oleObject" Target="embeddings/oleObject17.bin"/><Relationship Id="rId37" Type="http://schemas.openxmlformats.org/officeDocument/2006/relationships/oleObject" Target="embeddings/oleObject20.bin"/><Relationship Id="rId40" Type="http://schemas.openxmlformats.org/officeDocument/2006/relationships/oleObject" Target="embeddings/oleObject22.bin"/><Relationship Id="rId45" Type="http://schemas.openxmlformats.org/officeDocument/2006/relationships/chart" Target="charts/chart2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image" Target="media/image10.wmf"/><Relationship Id="rId36" Type="http://schemas.openxmlformats.org/officeDocument/2006/relationships/image" Target="media/image13.wmf"/><Relationship Id="rId49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6.bin"/><Relationship Id="rId44" Type="http://schemas.openxmlformats.org/officeDocument/2006/relationships/oleObject" Target="embeddings/oleObject25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4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9.bin"/><Relationship Id="rId43" Type="http://schemas.openxmlformats.org/officeDocument/2006/relationships/oleObject" Target="embeddings/oleObject24.bin"/><Relationship Id="rId48" Type="http://schemas.openxmlformats.org/officeDocument/2006/relationships/oleObject" Target="embeddings/oleObject28.bin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8.bin"/><Relationship Id="rId38" Type="http://schemas.openxmlformats.org/officeDocument/2006/relationships/oleObject" Target="embeddings/oleObject21.bin"/><Relationship Id="rId46" Type="http://schemas.openxmlformats.org/officeDocument/2006/relationships/oleObject" Target="embeddings/oleObject26.bin"/><Relationship Id="rId20" Type="http://schemas.openxmlformats.org/officeDocument/2006/relationships/image" Target="media/image9.wmf"/><Relationship Id="rId41" Type="http://schemas.openxmlformats.org/officeDocument/2006/relationships/image" Target="media/image15.wmf"/><Relationship Id="rId1" Type="http://schemas.openxmlformats.org/officeDocument/2006/relationships/styles" Target="styles.xml"/><Relationship Id="rId6" Type="http://schemas.openxmlformats.org/officeDocument/2006/relationships/image" Target="media/image2.wmf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D:\Bmstu\&#1063;&#1080;&#1089;&#1083;&#1072;&#1082;&#1080;\2\&#1063;&#1072;&#1089;&#1090;&#1100;1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D:\Bmstu\&#1063;&#1080;&#1089;&#1083;&#1072;&#1082;&#1080;\2\&#1063;&#1072;&#1089;&#1090;&#1100;2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Лист5!$H$15</c:f>
              <c:strCache>
                <c:ptCount val="1"/>
                <c:pt idx="0">
                  <c:v>y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Лист5!$G$16:$G$35</c:f>
              <c:numCache>
                <c:formatCode>General</c:formatCode>
                <c:ptCount val="20"/>
                <c:pt idx="0">
                  <c:v>15.92796053865521</c:v>
                </c:pt>
                <c:pt idx="1">
                  <c:v>12.741956993638233</c:v>
                </c:pt>
                <c:pt idx="2">
                  <c:v>14.412801375618871</c:v>
                </c:pt>
                <c:pt idx="3">
                  <c:v>13.568741773875615</c:v>
                </c:pt>
                <c:pt idx="4">
                  <c:v>14.1279982874584</c:v>
                </c:pt>
                <c:pt idx="5">
                  <c:v>13.389052739786781</c:v>
                </c:pt>
                <c:pt idx="6">
                  <c:v>15.033200546735234</c:v>
                </c:pt>
                <c:pt idx="7">
                  <c:v>9.7467494853454379</c:v>
                </c:pt>
                <c:pt idx="8">
                  <c:v>10.557499283386093</c:v>
                </c:pt>
                <c:pt idx="9">
                  <c:v>10.636031949947357</c:v>
                </c:pt>
                <c:pt idx="10">
                  <c:v>12.265411047479049</c:v>
                </c:pt>
                <c:pt idx="11">
                  <c:v>12.226964191202676</c:v>
                </c:pt>
                <c:pt idx="12">
                  <c:v>13.863300591148905</c:v>
                </c:pt>
                <c:pt idx="13">
                  <c:v>12.941929268802939</c:v>
                </c:pt>
                <c:pt idx="14">
                  <c:v>13.15041793376164</c:v>
                </c:pt>
                <c:pt idx="15">
                  <c:v>10.660066877488749</c:v>
                </c:pt>
                <c:pt idx="16">
                  <c:v>13.992754316516439</c:v>
                </c:pt>
                <c:pt idx="17">
                  <c:v>12.476421819584607</c:v>
                </c:pt>
                <c:pt idx="18">
                  <c:v>12.893751131584398</c:v>
                </c:pt>
                <c:pt idx="19">
                  <c:v>12.776989847983444</c:v>
                </c:pt>
              </c:numCache>
            </c:numRef>
          </c:xVal>
          <c:yVal>
            <c:numRef>
              <c:f>Лист5!$H$16:$H$35</c:f>
              <c:numCache>
                <c:formatCode>General</c:formatCode>
                <c:ptCount val="20"/>
                <c:pt idx="0">
                  <c:v>15.925000000000001</c:v>
                </c:pt>
                <c:pt idx="1">
                  <c:v>12.745000000000001</c:v>
                </c:pt>
                <c:pt idx="2">
                  <c:v>14.415000000000001</c:v>
                </c:pt>
                <c:pt idx="3">
                  <c:v>13.565000000000001</c:v>
                </c:pt>
                <c:pt idx="4">
                  <c:v>14.125</c:v>
                </c:pt>
                <c:pt idx="5">
                  <c:v>13.385000000000002</c:v>
                </c:pt>
                <c:pt idx="6">
                  <c:v>15.035</c:v>
                </c:pt>
                <c:pt idx="7">
                  <c:v>9.745000000000001</c:v>
                </c:pt>
                <c:pt idx="8">
                  <c:v>10.555000000000001</c:v>
                </c:pt>
                <c:pt idx="9">
                  <c:v>10.635000000000002</c:v>
                </c:pt>
                <c:pt idx="10">
                  <c:v>12.265000000000001</c:v>
                </c:pt>
                <c:pt idx="11">
                  <c:v>12.225000000000001</c:v>
                </c:pt>
                <c:pt idx="12">
                  <c:v>13.865</c:v>
                </c:pt>
                <c:pt idx="13">
                  <c:v>12.945</c:v>
                </c:pt>
                <c:pt idx="14">
                  <c:v>13.155000000000001</c:v>
                </c:pt>
                <c:pt idx="15">
                  <c:v>10.665000000000001</c:v>
                </c:pt>
                <c:pt idx="16">
                  <c:v>13.995000000000001</c:v>
                </c:pt>
                <c:pt idx="17">
                  <c:v>12.475000000000001</c:v>
                </c:pt>
                <c:pt idx="18">
                  <c:v>12.895000000000001</c:v>
                </c:pt>
                <c:pt idx="19">
                  <c:v>12.77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4B86-4EF8-9652-A90E16F55DF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06193759"/>
        <c:axId val="1606196255"/>
      </c:scatterChart>
      <c:valAx>
        <c:axId val="1606193759"/>
        <c:scaling>
          <c:orientation val="minMax"/>
          <c:min val="9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606196255"/>
        <c:crosses val="autoZero"/>
        <c:crossBetween val="midCat"/>
      </c:valAx>
      <c:valAx>
        <c:axId val="1606196255"/>
        <c:scaling>
          <c:orientation val="minMax"/>
          <c:min val="9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606193759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Лист2!$G$1</c:f>
              <c:strCache>
                <c:ptCount val="1"/>
                <c:pt idx="0">
                  <c:v>Предсказанное y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Лист2!$F$2:$F$21</c:f>
              <c:numCache>
                <c:formatCode>General</c:formatCode>
                <c:ptCount val="20"/>
                <c:pt idx="0">
                  <c:v>0.05</c:v>
                </c:pt>
                <c:pt idx="1">
                  <c:v>0.1</c:v>
                </c:pt>
                <c:pt idx="2">
                  <c:v>0.15</c:v>
                </c:pt>
                <c:pt idx="3">
                  <c:v>0.2</c:v>
                </c:pt>
                <c:pt idx="4">
                  <c:v>0.25</c:v>
                </c:pt>
                <c:pt idx="5">
                  <c:v>0.3</c:v>
                </c:pt>
                <c:pt idx="6">
                  <c:v>0.35</c:v>
                </c:pt>
                <c:pt idx="7">
                  <c:v>0.4</c:v>
                </c:pt>
                <c:pt idx="8">
                  <c:v>0.45</c:v>
                </c:pt>
                <c:pt idx="9">
                  <c:v>0.5</c:v>
                </c:pt>
                <c:pt idx="10">
                  <c:v>0.55000000000000004</c:v>
                </c:pt>
                <c:pt idx="11">
                  <c:v>0.6</c:v>
                </c:pt>
                <c:pt idx="12">
                  <c:v>0.65</c:v>
                </c:pt>
                <c:pt idx="13">
                  <c:v>0.7</c:v>
                </c:pt>
                <c:pt idx="14">
                  <c:v>0.75</c:v>
                </c:pt>
                <c:pt idx="15">
                  <c:v>0.8</c:v>
                </c:pt>
                <c:pt idx="16">
                  <c:v>0.85</c:v>
                </c:pt>
                <c:pt idx="17">
                  <c:v>0.9</c:v>
                </c:pt>
                <c:pt idx="18">
                  <c:v>0.95</c:v>
                </c:pt>
                <c:pt idx="19">
                  <c:v>1</c:v>
                </c:pt>
              </c:numCache>
            </c:numRef>
          </c:xVal>
          <c:yVal>
            <c:numRef>
              <c:f>Лист2!$G$2:$G$21</c:f>
              <c:numCache>
                <c:formatCode>General</c:formatCode>
                <c:ptCount val="20"/>
                <c:pt idx="0">
                  <c:v>0.97784889892716009</c:v>
                </c:pt>
                <c:pt idx="1">
                  <c:v>1.0361436476566916</c:v>
                </c:pt>
                <c:pt idx="2">
                  <c:v>1.1009543800211994</c:v>
                </c:pt>
                <c:pt idx="3">
                  <c:v>1.1730296612258384</c:v>
                </c:pt>
                <c:pt idx="4">
                  <c:v>1.2531180564757629</c:v>
                </c:pt>
                <c:pt idx="5">
                  <c:v>1.3419681309761267</c:v>
                </c:pt>
                <c:pt idx="6">
                  <c:v>1.4403284499320845</c:v>
                </c:pt>
                <c:pt idx="7">
                  <c:v>1.5489475785487901</c:v>
                </c:pt>
                <c:pt idx="8">
                  <c:v>1.6685740820313979</c:v>
                </c:pt>
                <c:pt idx="9">
                  <c:v>1.7999565255850625</c:v>
                </c:pt>
                <c:pt idx="10">
                  <c:v>1.9438434744149378</c:v>
                </c:pt>
                <c:pt idx="11">
                  <c:v>2.100983493726178</c:v>
                </c:pt>
                <c:pt idx="12">
                  <c:v>2.2721251487239371</c:v>
                </c:pt>
                <c:pt idx="13">
                  <c:v>2.4580170046133696</c:v>
                </c:pt>
                <c:pt idx="14">
                  <c:v>2.6594076265996307</c:v>
                </c:pt>
                <c:pt idx="15">
                  <c:v>2.8770455798878736</c:v>
                </c:pt>
                <c:pt idx="16">
                  <c:v>3.1116794296832522</c:v>
                </c:pt>
                <c:pt idx="17">
                  <c:v>3.3640577411909218</c:v>
                </c:pt>
                <c:pt idx="18">
                  <c:v>3.6349290796160356</c:v>
                </c:pt>
                <c:pt idx="19">
                  <c:v>3.925042010163748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9B16-4AD5-8934-6181A9097D35}"/>
            </c:ext>
          </c:extLst>
        </c:ser>
        <c:ser>
          <c:idx val="1"/>
          <c:order val="1"/>
          <c:tx>
            <c:strRef>
              <c:f>Лист2!$H$1</c:f>
              <c:strCache>
                <c:ptCount val="1"/>
                <c:pt idx="0">
                  <c:v>y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pattFill prst="pct5">
                <a:fgClr>
                  <a:schemeClr val="accent1"/>
                </a:fgClr>
                <a:bgClr>
                  <a:schemeClr val="bg1"/>
                </a:bgClr>
              </a:patt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Лист2!$F$2:$F$21</c:f>
              <c:numCache>
                <c:formatCode>General</c:formatCode>
                <c:ptCount val="20"/>
                <c:pt idx="0">
                  <c:v>0.05</c:v>
                </c:pt>
                <c:pt idx="1">
                  <c:v>0.1</c:v>
                </c:pt>
                <c:pt idx="2">
                  <c:v>0.15</c:v>
                </c:pt>
                <c:pt idx="3">
                  <c:v>0.2</c:v>
                </c:pt>
                <c:pt idx="4">
                  <c:v>0.25</c:v>
                </c:pt>
                <c:pt idx="5">
                  <c:v>0.3</c:v>
                </c:pt>
                <c:pt idx="6">
                  <c:v>0.35</c:v>
                </c:pt>
                <c:pt idx="7">
                  <c:v>0.4</c:v>
                </c:pt>
                <c:pt idx="8">
                  <c:v>0.45</c:v>
                </c:pt>
                <c:pt idx="9">
                  <c:v>0.5</c:v>
                </c:pt>
                <c:pt idx="10">
                  <c:v>0.55000000000000004</c:v>
                </c:pt>
                <c:pt idx="11">
                  <c:v>0.6</c:v>
                </c:pt>
                <c:pt idx="12">
                  <c:v>0.65</c:v>
                </c:pt>
                <c:pt idx="13">
                  <c:v>0.7</c:v>
                </c:pt>
                <c:pt idx="14">
                  <c:v>0.75</c:v>
                </c:pt>
                <c:pt idx="15">
                  <c:v>0.8</c:v>
                </c:pt>
                <c:pt idx="16">
                  <c:v>0.85</c:v>
                </c:pt>
                <c:pt idx="17">
                  <c:v>0.9</c:v>
                </c:pt>
                <c:pt idx="18">
                  <c:v>0.95</c:v>
                </c:pt>
                <c:pt idx="19">
                  <c:v>1</c:v>
                </c:pt>
              </c:numCache>
            </c:numRef>
          </c:xVal>
          <c:yVal>
            <c:numRef>
              <c:f>Лист2!$H$2:$H$21</c:f>
              <c:numCache>
                <c:formatCode>General</c:formatCode>
                <c:ptCount val="20"/>
                <c:pt idx="0">
                  <c:v>0.97799999999999998</c:v>
                </c:pt>
                <c:pt idx="1">
                  <c:v>1.036</c:v>
                </c:pt>
                <c:pt idx="2">
                  <c:v>1.101</c:v>
                </c:pt>
                <c:pt idx="3">
                  <c:v>1.173</c:v>
                </c:pt>
                <c:pt idx="4">
                  <c:v>1.2530000000000001</c:v>
                </c:pt>
                <c:pt idx="5">
                  <c:v>1.3420000000000001</c:v>
                </c:pt>
                <c:pt idx="6">
                  <c:v>1.44</c:v>
                </c:pt>
                <c:pt idx="7">
                  <c:v>1.5490000000000002</c:v>
                </c:pt>
                <c:pt idx="8">
                  <c:v>1.669</c:v>
                </c:pt>
                <c:pt idx="9">
                  <c:v>1.8</c:v>
                </c:pt>
                <c:pt idx="10">
                  <c:v>1.9440000000000002</c:v>
                </c:pt>
                <c:pt idx="11">
                  <c:v>2.101</c:v>
                </c:pt>
                <c:pt idx="12">
                  <c:v>2.2719999999999998</c:v>
                </c:pt>
                <c:pt idx="13">
                  <c:v>2.4579999999999997</c:v>
                </c:pt>
                <c:pt idx="14">
                  <c:v>2.6589999999999998</c:v>
                </c:pt>
                <c:pt idx="15">
                  <c:v>2.8769999999999998</c:v>
                </c:pt>
                <c:pt idx="16">
                  <c:v>3.1119999999999997</c:v>
                </c:pt>
                <c:pt idx="17">
                  <c:v>3.3639999999999999</c:v>
                </c:pt>
                <c:pt idx="18">
                  <c:v>3.6349999999999998</c:v>
                </c:pt>
                <c:pt idx="19">
                  <c:v>3.924999999999999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9B16-4AD5-8934-6181A9097D3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886126672"/>
        <c:axId val="886127088"/>
      </c:scatterChart>
      <c:valAx>
        <c:axId val="886126672"/>
        <c:scaling>
          <c:orientation val="minMax"/>
          <c:max val="1.1000000000000001"/>
          <c:min val="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886127088"/>
        <c:crosses val="autoZero"/>
        <c:crossBetween val="midCat"/>
      </c:valAx>
      <c:valAx>
        <c:axId val="886127088"/>
        <c:scaling>
          <c:orientation val="minMax"/>
          <c:min val="0.5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886126672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</TotalTime>
  <Pages>6</Pages>
  <Words>1154</Words>
  <Characters>6578</Characters>
  <Application>Microsoft Office Word</Application>
  <DocSecurity>0</DocSecurity>
  <Lines>54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Олег Авилов</dc:creator>
  <cp:keywords/>
  <dc:description/>
  <cp:lastModifiedBy>Олег Авилов</cp:lastModifiedBy>
  <cp:revision>17</cp:revision>
  <dcterms:created xsi:type="dcterms:W3CDTF">2022-09-21T10:39:00Z</dcterms:created>
  <dcterms:modified xsi:type="dcterms:W3CDTF">2022-09-21T12:03:00Z</dcterms:modified>
</cp:coreProperties>
</file>